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ink/ink1.xml" ContentType="application/inkml+xml"/>
  <Override PartName="/ppt/tags/tag2.xml" ContentType="application/vnd.openxmlformats-officedocument.presentationml.tags+xml"/>
  <Override PartName="/ppt/ink/ink2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3"/>
  </p:notesMasterIdLst>
  <p:sldIdLst>
    <p:sldId id="256" r:id="rId5"/>
    <p:sldId id="257" r:id="rId6"/>
    <p:sldId id="260" r:id="rId7"/>
    <p:sldId id="261" r:id="rId8"/>
    <p:sldId id="262" r:id="rId9"/>
    <p:sldId id="263" r:id="rId10"/>
    <p:sldId id="264" r:id="rId11"/>
    <p:sldId id="25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5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2-01T23:01:07.6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1 16828,'0'0,"0"0,0 0,43 0,-22 21,21 0,43 0,63 43,0-43,21 0,22 0,-22 0,1 0,20 1,-21-1,1-21,-22 0,21 0,22 0,-22 21,0-21,1 0,20 0,-42 0,-63-42,0 20,-1-20,-41-21,-1 20,0 22,1-42,-22 41,21-20,1 0,-1 21,0-43,1 43,-22-64,21 22,0-1,-42-42,22 64,-1-21,-21-1,0 1,0-1,0 1,0-1,0 1,0-43,0 21,0 22,0-22,-21-21,-1 43,-20-22,0-21,-22 0,1 0,20 64,1-21,0-22,-1 43,1-1,-43-20,22 20,-22 1,22 0,-43-1,64 43,-22-21,1 21,-1 0,-42-21,22 21,20 0,-21 0,-42 0,22-21,-65-43,64 43,-21 0,22-21,-1 42,0 0,42 0,-20 0,-22 0,21 0,1 0,20 0,1 0,-1 0,-21 0,1 0,20 0,-20 0,-22 0,21 0,-21 21,43-21,-22 0,43 21,-22 0,22-21,0 0,-22 21,1-21,20 0,22 43,-64-22,22 21,21 1,-22-43,22 63,-1-42,-20 43,42-43,-22 21,1 43,-21 21,20 0,43-22,-21-20,21-1,0 1,0 20,0-20,0-1,0 22,0-43,0 22,0-1,0 1,0 21,0-22,0 1,21-1,0 22,1-22,41 1,-42-1,43 1,-43-43,21 42,1-41,-1 20,0 0,-21 1,64-1,-64 0,43 1,-43-43,0 63,21-42,-20 0,41 22,-42-22,22 0,-22 0,21 22,0-43,22 63,-22-63,43 21,-22-21,43 21,21 43,-42-43,0 21,-1-42,22 43,-21-22,-22-21,1 21,20 0,-20 0,21 22,20-43,1 0,-42 0,42 0,-1 0,44 0,-44 0,22 0,0-43,0 1,-42-21,42 41,-63 1,41 21,1-21,-42 21,42-21,-1-21,-20 42,0-22,-22 1,1-21,20 21,-41 0,-1-22,0 43,1-63,-22 20,21 1,1 0,20 21,-42-43,22 43,-1-21,-42 42,42-43,-42 22,0-21,0 21,0-43,0 1,0 20,0-41,-21-22,0 42,-21-20,20-1,-20 0,-21 1,20-22,-20 21,-1-42,22 21,-22 22,43 41,-21-20,0-1,-1 1,22 20,-21 1,-1-21,1 20,21 1,-21 0,-1 20,22-20,-42 21,41-21,1 20,-21 1,21 0,-22 0,22-21,-21 42,-22 0,22-22,0 1,-22 21,22-21,-22 21,22-21,-21 0,20 0,-20 21,42 0,-22-22,22 22,-64 0,43 0,-21 0,-1 0,-21 0,22 0,-22 0,1 0,-43-21,42 21,0 0,1 0,-22 0,21 0,22 0,20 0,1 0,-22 0,22 0,0 0,-1 0,1 0,0 0,-43 0,43 0,-1 0,-20 0,21 0,-22 0,22 0,-22 0,-20 0,20 0,-21 21,22-21,-22 0,-21 0,1 0,-22 22,21 20,42-21,1-21,20 42,-20-42,-1 43,43-22,-21 42,-22-20,43-1,-21 0,21-20,-22 62,22-41,0 20,21 1,0-1,0 1,0-1,0 1,0-1,0 22,0 21,0-22,0-20,0-1,0 43,0-42,0-1,0 22,0 42,0-64,0 1,0-1,0 1,21 20,22-41,-43 20,42 1,21 20,-41-41,20-1,-21 0,43 1,-43-1,0-21,21 22,1-22,-22 21,21-21,-21 0,0 1,22 20,-1-42,0 21,-20 0,-1 0,63 1,-20-1,-1-21,22 21,0 0,-22-21,43 0,-64 0,43 0,0 0,-1 0,22 0,-21 21,0-21,20 0,-20 0,0 0,-1 0,1 0,-21 0,-1 0,-21 0,1 0,-1 0,22 0,-22 0,-21 0,21 0,1 0,20 0,-20 0,-22 0,0 0,21 0,-21 0,1 0,-22 0,21 0,-2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2-01T23:01:07.6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1 16828,'0'0,"0"0,0 0,43 0,-22 21,21 0,43 0,63 43,0-43,21 0,22 0,-22 0,1 0,20 1,-21-1,1-21,-22 0,21 0,22 0,-22 21,0-21,1 0,20 0,-42 0,-63-42,0 20,-1-20,-41-21,-1 20,0 22,1-42,-22 41,21-20,1 0,-1 21,0-43,1 43,-22-64,21 22,0-1,-42-42,22 64,-1-21,-21-1,0 1,0-1,0 1,0-1,0 1,0-43,0 21,0 22,0-22,-21-21,-1 43,-20-22,0-21,-22 0,1 0,20 64,1-21,0-22,-1 43,1-1,-43-20,22 20,-22 1,22 0,-43-1,64 43,-22-21,1 21,-1 0,-42-21,22 21,20 0,-21 0,-42 0,22-21,-65-43,64 43,-21 0,22-21,-1 42,0 0,42 0,-20 0,-22 0,21 0,1 0,20 0,1 0,-1 0,-21 0,1 0,20 0,-20 0,-22 0,21 0,-21 21,43-21,-22 0,43 21,-22 0,22-21,0 0,-22 21,1-21,20 0,22 43,-64-22,22 21,21 1,-22-43,22 63,-1-42,-20 43,42-43,-22 21,1 43,-21 21,20 0,43-22,-21-20,21-1,0 1,0 20,0-20,0-1,0 22,0-43,0 22,0-1,0 1,0 21,0-22,0 1,21-1,0 22,1-22,41 1,-42-1,43 1,-43-43,21 42,1-41,-1 20,0 0,-21 1,64-1,-64 0,43 1,-43-43,0 63,21-42,-20 0,41 22,-42-22,22 0,-22 0,21 22,0-43,22 63,-22-63,43 21,-22-21,43 21,21 43,-42-43,0 21,-1-42,22 43,-21-22,-22-21,1 21,20 0,-20 0,21 22,20-43,1 0,-42 0,42 0,-1 0,44 0,-44 0,22 0,0-43,0 1,-42-21,42 41,-63 1,41 21,1-21,-42 21,42-21,-1-21,-20 42,0-22,-22 1,1-21,20 21,-41 0,-1-22,0 43,1-63,-22 20,21 1,1 0,20 21,-42-43,22 43,-1-21,-42 42,42-43,-42 22,0-21,0 21,0-43,0 1,0 20,0-41,-21-22,0 42,-21-20,20-1,-20 0,-21 1,20-22,-20 21,-1-42,22 21,-22 22,43 41,-21-20,0-1,-1 1,22 20,-21 1,-1-21,1 20,21 1,-21 0,-1 20,22-20,-42 21,41-21,1 20,-21 1,21 0,-22 0,22-21,-21 42,-22 0,22-22,0 1,-22 21,22-21,-22 21,22-21,-21 0,20 0,-20 21,42 0,-22-22,22 22,-64 0,43 0,-21 0,-1 0,-21 0,22 0,-22 0,1 0,-43-21,42 21,0 0,1 0,-22 0,21 0,22 0,20 0,1 0,-22 0,22 0,0 0,-1 0,1 0,0 0,-43 0,43 0,-1 0,-20 0,21 0,-22 0,22 0,-22 0,-20 0,20 0,-21 21,22-21,-22 0,-21 0,1 0,-22 22,21 20,42-21,1-21,20 42,-20-42,-1 43,43-22,-21 42,-22-20,43-1,-21 0,21-20,-22 62,22-41,0 20,21 1,0-1,0 1,0-1,0 1,0-1,0 22,0 21,0-22,0-20,0-1,0 43,0-42,0-1,0 22,0 42,0-64,0 1,0-1,0 1,21 20,22-41,-43 20,42 1,21 20,-41-41,20-1,-21 0,43 1,-43-1,0-21,21 22,1-22,-22 21,21-21,-21 0,0 1,22 20,-1-42,0 21,-20 0,-1 0,63 1,-20-1,-1-21,22 21,0 0,-22-21,43 0,-64 0,43 0,0 0,-1 0,22 0,-21 21,0-21,20 0,-20 0,0 0,-1 0,1 0,-21 0,-1 0,-21 0,1 0,-1 0,22 0,-22 0,-21 0,21 0,1 0,20 0,-20 0,-22 0,0 0,21 0,-21 0,1 0,-22 0,21 0,-2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2A1D08-B8CA-478C-939E-27BF88282E9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355B50-8C4A-4883-8A67-C176759A70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3014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355B50-8C4A-4883-8A67-C176759A70D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366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image" Target="../media/image17.png"/><Relationship Id="rId26" Type="http://schemas.openxmlformats.org/officeDocument/2006/relationships/image" Target="../media/image14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4.bin"/><Relationship Id="rId2" Type="http://schemas.openxmlformats.org/officeDocument/2006/relationships/tags" Target="../tags/tag1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24" Type="http://schemas.openxmlformats.org/officeDocument/2006/relationships/image" Target="../media/image13.wmf"/><Relationship Id="rId5" Type="http://schemas.openxmlformats.org/officeDocument/2006/relationships/image" Target="../media/image5.wmf"/><Relationship Id="rId15" Type="http://schemas.openxmlformats.org/officeDocument/2006/relationships/image" Target="../media/image16.png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8.e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image" Target="../media/image15.png"/><Relationship Id="rId22" Type="http://schemas.openxmlformats.org/officeDocument/2006/relationships/image" Target="../media/image12.wmf"/><Relationship Id="rId27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6.png"/><Relationship Id="rId2" Type="http://schemas.openxmlformats.org/officeDocument/2006/relationships/tags" Target="../tags/tag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image" Target="../media/image18.e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20.bin"/><Relationship Id="rId23" Type="http://schemas.openxmlformats.org/officeDocument/2006/relationships/customXml" Target="../ink/ink2.xml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image" Target="../media/image15.png"/><Relationship Id="rId22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05100" y="865852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arm Up</a:t>
            </a:r>
            <a:endParaRPr lang="en-US" sz="32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09750"/>
              </p:ext>
            </p:extLst>
          </p:nvPr>
        </p:nvGraphicFramePr>
        <p:xfrm>
          <a:off x="457200" y="1600200"/>
          <a:ext cx="7467600" cy="19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3924300" imgH="1016000" progId="Equation.DSMT4">
                  <p:embed/>
                </p:oleObj>
              </mc:Choice>
              <mc:Fallback>
                <p:oleObj name="Equation" r:id="rId3" imgW="3924300" imgH="1016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7467600" cy="193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3239"/>
              </p:ext>
            </p:extLst>
          </p:nvPr>
        </p:nvGraphicFramePr>
        <p:xfrm>
          <a:off x="4648200" y="2057400"/>
          <a:ext cx="234473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1231366" imgH="698197" progId="Equation.DSMT4">
                  <p:embed/>
                </p:oleObj>
              </mc:Choice>
              <mc:Fallback>
                <p:oleObj name="Equation" r:id="rId5" imgW="1231366" imgH="69819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2344737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" name="Object 70"/>
          <p:cNvGraphicFramePr>
            <a:graphicFrameLocks noChangeAspect="1"/>
          </p:cNvGraphicFramePr>
          <p:nvPr/>
        </p:nvGraphicFramePr>
        <p:xfrm>
          <a:off x="381000" y="3733800"/>
          <a:ext cx="6705600" cy="228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7" imgW="3124200" imgH="1066800" progId="Equation.DSMT4">
                  <p:embed/>
                </p:oleObj>
              </mc:Choice>
              <mc:Fallback>
                <p:oleObj name="Equation" r:id="rId7" imgW="3124200" imgH="1066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6705600" cy="2289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0600" y="4114800"/>
          <a:ext cx="190976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9" imgW="990600" imgH="927100" progId="Equation.DSMT4">
                  <p:embed/>
                </p:oleObj>
              </mc:Choice>
              <mc:Fallback>
                <p:oleObj name="Equation" r:id="rId9" imgW="990600" imgH="9271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1909763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6477000" y="3970020"/>
            <a:ext cx="17526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28600" y="4419600"/>
            <a:ext cx="17526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743200" y="1920240"/>
            <a:ext cx="2469832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981200" y="810260"/>
            <a:ext cx="413004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ing Right Triangles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ith </a:t>
            </a:r>
            <a:r>
              <a:rPr kumimoji="0" lang="en-US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ctri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77874"/>
              </p:ext>
            </p:extLst>
          </p:nvPr>
        </p:nvGraphicFramePr>
        <p:xfrm>
          <a:off x="152400" y="3810000"/>
          <a:ext cx="2508251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2508251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82616"/>
              </p:ext>
            </p:extLst>
          </p:nvPr>
        </p:nvGraphicFramePr>
        <p:xfrm>
          <a:off x="0" y="1219200"/>
          <a:ext cx="4511040" cy="91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6" imgW="2387600" imgH="482600" progId="Equation.DSMT4">
                  <p:embed/>
                </p:oleObj>
              </mc:Choice>
              <mc:Fallback>
                <p:oleObj name="Equation" r:id="rId6" imgW="2387600" imgH="4826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4511040" cy="911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57227"/>
              </p:ext>
            </p:extLst>
          </p:nvPr>
        </p:nvGraphicFramePr>
        <p:xfrm>
          <a:off x="220662" y="2286000"/>
          <a:ext cx="1997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8" imgW="939392" imgH="253890" progId="Equation.DSMT4">
                  <p:embed/>
                </p:oleObj>
              </mc:Choice>
              <mc:Fallback>
                <p:oleObj name="Equation" r:id="rId8" imgW="939392" imgH="25389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" y="2286000"/>
                        <a:ext cx="1997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90814"/>
              </p:ext>
            </p:extLst>
          </p:nvPr>
        </p:nvGraphicFramePr>
        <p:xfrm>
          <a:off x="228600" y="2895600"/>
          <a:ext cx="14033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14033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04195"/>
              </p:ext>
            </p:extLst>
          </p:nvPr>
        </p:nvGraphicFramePr>
        <p:xfrm>
          <a:off x="228600" y="4419600"/>
          <a:ext cx="16462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2" imgW="774364" imgH="418918" progId="Equation.DSMT4">
                  <p:embed/>
                </p:oleObj>
              </mc:Choice>
              <mc:Fallback>
                <p:oleObj name="Equation" r:id="rId12" imgW="774364" imgH="418918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1646238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0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810000" cy="195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92" name="Picture 6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432" y="1219200"/>
            <a:ext cx="3706495" cy="192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45965"/>
              </p:ext>
            </p:extLst>
          </p:nvPr>
        </p:nvGraphicFramePr>
        <p:xfrm>
          <a:off x="2844800" y="1996440"/>
          <a:ext cx="2336800" cy="16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6" imgW="1397000" imgH="990600" progId="Equation.DSMT4">
                  <p:embed/>
                </p:oleObj>
              </mc:Choice>
              <mc:Fallback>
                <p:oleObj name="Equation" r:id="rId16" imgW="1397000" imgH="9906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96440"/>
                        <a:ext cx="2336800" cy="1658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6" name="Picture 6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817319" cy="206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51160"/>
              </p:ext>
            </p:extLst>
          </p:nvPr>
        </p:nvGraphicFramePr>
        <p:xfrm>
          <a:off x="5867400" y="3283501"/>
          <a:ext cx="1997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19" imgW="939392" imgH="253890" progId="Equation.DSMT4">
                  <p:embed/>
                </p:oleObj>
              </mc:Choice>
              <mc:Fallback>
                <p:oleObj name="Equation" r:id="rId19" imgW="939392" imgH="25389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83501"/>
                        <a:ext cx="19970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33089"/>
              </p:ext>
            </p:extLst>
          </p:nvPr>
        </p:nvGraphicFramePr>
        <p:xfrm>
          <a:off x="3490912" y="3962400"/>
          <a:ext cx="21859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21" imgW="1028700" imgH="457200" progId="Equation.DSMT4">
                  <p:embed/>
                </p:oleObj>
              </mc:Choice>
              <mc:Fallback>
                <p:oleObj name="Equation" r:id="rId21" imgW="1028700" imgH="457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2" y="3962400"/>
                        <a:ext cx="218598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141720" y="2846239"/>
            <a:ext cx="137160" cy="48696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43738"/>
              </p:ext>
            </p:extLst>
          </p:nvPr>
        </p:nvGraphicFramePr>
        <p:xfrm>
          <a:off x="6553200" y="4038600"/>
          <a:ext cx="17002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23" imgW="800100" imgH="419100" progId="Equation.DSMT4">
                  <p:embed/>
                </p:oleObj>
              </mc:Choice>
              <mc:Fallback>
                <p:oleObj name="Equation" r:id="rId23" imgW="800100" imgH="4191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1700213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19593"/>
              </p:ext>
            </p:extLst>
          </p:nvPr>
        </p:nvGraphicFramePr>
        <p:xfrm>
          <a:off x="3362943" y="5181600"/>
          <a:ext cx="13665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25" imgW="723586" imgH="444307" progId="Equation.DSMT4">
                  <p:embed/>
                </p:oleObj>
              </mc:Choice>
              <mc:Fallback>
                <p:oleObj name="Equation" r:id="rId25" imgW="723586" imgH="444307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43" y="5181600"/>
                        <a:ext cx="136655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3246120" y="5105520"/>
              <a:ext cx="1882440" cy="1143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8" cstate="print"/>
              <a:stretch>
                <a:fillRect/>
              </a:stretch>
            </p:blipFill>
            <p:spPr>
              <a:xfrm>
                <a:off x="3236760" y="5096160"/>
                <a:ext cx="1901160" cy="1162080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470"/>
    </mc:Choice>
    <mc:Fallback xmlns="">
      <p:transition spd="slow" advTm="2284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 animBg="1"/>
      <p:bldP spid="14" grpId="0" animBg="1"/>
    </p:bldLst>
  </p:timing>
  <p:extLst mod="1">
    <p:ext uri="{3A86A75C-4F4B-4683-9AE1-C65F6400EC91}">
      <p14:laserTraceLst xmlns:p14="http://schemas.microsoft.com/office/powerpoint/2010/main">
        <p14:tracePtLst>
          <p14:tracePt t="20016" x="1349375" y="1874838"/>
          <p14:tracePt t="20043" x="1349375" y="1866900"/>
          <p14:tracePt t="20267" x="1355725" y="1866900"/>
          <p14:tracePt t="20292" x="1363663" y="1866900"/>
          <p14:tracePt t="20307" x="1371600" y="1866900"/>
          <p14:tracePt t="20315" x="1379538" y="1866900"/>
          <p14:tracePt t="20323" x="1387475" y="1866900"/>
          <p14:tracePt t="20327" x="1425575" y="1866900"/>
          <p14:tracePt t="20344" x="1470025" y="1866900"/>
          <p14:tracePt t="20361" x="1531938" y="1866900"/>
          <p14:tracePt t="20377" x="1577975" y="1866900"/>
          <p14:tracePt t="20394" x="1622425" y="1866900"/>
          <p14:tracePt t="20411" x="1660525" y="1866900"/>
          <p14:tracePt t="20428" x="1692275" y="1866900"/>
          <p14:tracePt t="20444" x="1714500" y="1866900"/>
          <p14:tracePt t="20461" x="1744663" y="1866900"/>
          <p14:tracePt t="20478" x="1768475" y="1866900"/>
          <p14:tracePt t="20495" x="1806575" y="1866900"/>
          <p14:tracePt t="20511" x="1828800" y="1866900"/>
          <p14:tracePt t="20528" x="1866900" y="1866900"/>
          <p14:tracePt t="20545" x="1905000" y="1866900"/>
          <p14:tracePt t="20562" x="1951038" y="1866900"/>
          <p14:tracePt t="20578" x="2019300" y="1866900"/>
          <p14:tracePt t="20595" x="2065338" y="1866900"/>
          <p14:tracePt t="20612" x="2111375" y="1866900"/>
          <p14:tracePt t="20629" x="2155825" y="1866900"/>
          <p14:tracePt t="20645" x="2201863" y="1866900"/>
          <p14:tracePt t="20662" x="2247900" y="1866900"/>
          <p14:tracePt t="20679" x="2301875" y="1866900"/>
          <p14:tracePt t="20696" x="2339975" y="1866900"/>
          <p14:tracePt t="20712" x="2354263" y="1866900"/>
          <p14:tracePt t="20729" x="2392363" y="1874838"/>
          <p14:tracePt t="20746" x="2416175" y="1874838"/>
          <p14:tracePt t="20763" x="2446338" y="1874838"/>
          <p14:tracePt t="20779" x="2454275" y="1874838"/>
          <p14:tracePt t="20796" x="2460625" y="1874838"/>
          <p14:tracePt t="20907" x="2454275" y="1874838"/>
          <p14:tracePt t="20915" x="2438400" y="1874838"/>
          <p14:tracePt t="20920" x="2416175" y="1874838"/>
          <p14:tracePt t="20930" x="2354263" y="1874838"/>
          <p14:tracePt t="20947" x="2225675" y="1874838"/>
          <p14:tracePt t="20964" x="2111375" y="1874838"/>
          <p14:tracePt t="20980" x="2011363" y="1874838"/>
          <p14:tracePt t="20997" x="1927225" y="1874838"/>
          <p14:tracePt t="21014" x="1866900" y="1874838"/>
          <p14:tracePt t="21030" x="1782763" y="1874838"/>
          <p14:tracePt t="21047" x="1714500" y="1874838"/>
          <p14:tracePt t="21064" x="1676400" y="1874838"/>
          <p14:tracePt t="21080" x="1638300" y="1874838"/>
          <p14:tracePt t="21097" x="1600200" y="1874838"/>
          <p14:tracePt t="21114" x="1562100" y="1874838"/>
          <p14:tracePt t="21131" x="1516063" y="1874838"/>
          <p14:tracePt t="21147" x="1485900" y="1874838"/>
          <p14:tracePt t="21164" x="1455738" y="1874838"/>
          <p14:tracePt t="21181" x="1425575" y="1874838"/>
          <p14:tracePt t="21198" x="1409700" y="1874838"/>
          <p14:tracePt t="21214" x="1401763" y="1874838"/>
          <p14:tracePt t="21259" x="1409700" y="1874838"/>
          <p14:tracePt t="21272" x="1417638" y="1866900"/>
          <p14:tracePt t="21275" x="1431925" y="1866900"/>
          <p14:tracePt t="21281" x="1493838" y="1866900"/>
          <p14:tracePt t="21298" x="1539875" y="1858963"/>
          <p14:tracePt t="21315" x="1638300" y="1851025"/>
          <p14:tracePt t="21332" x="1714500" y="1844675"/>
          <p14:tracePt t="21349" x="1798638" y="1844675"/>
          <p14:tracePt t="21365" x="1889125" y="1844675"/>
          <p14:tracePt t="21382" x="2003425" y="1844675"/>
          <p14:tracePt t="21399" x="2141538" y="1844675"/>
          <p14:tracePt t="21415" x="2270125" y="1844675"/>
          <p14:tracePt t="21432" x="2332038" y="1844675"/>
          <p14:tracePt t="21449" x="2392363" y="1851025"/>
          <p14:tracePt t="21465" x="2430463" y="1858963"/>
          <p14:tracePt t="21482" x="2460625" y="1866900"/>
          <p14:tracePt t="21499" x="2476500" y="1866900"/>
          <p14:tracePt t="21603" x="2468563" y="1866900"/>
          <p14:tracePt t="21613" x="2460625" y="1866900"/>
          <p14:tracePt t="21619" x="2446338" y="1866900"/>
          <p14:tracePt t="21620" x="2416175" y="1866900"/>
          <p14:tracePt t="21633" x="2354263" y="1866900"/>
          <p14:tracePt t="21650" x="2239963" y="1866900"/>
          <p14:tracePt t="21666" x="2125663" y="1866900"/>
          <p14:tracePt t="21666" x="2057400" y="1866900"/>
          <p14:tracePt t="21683" x="1935163" y="1866900"/>
          <p14:tracePt t="21700" x="1820863" y="1866900"/>
          <p14:tracePt t="21717" x="1736725" y="1866900"/>
          <p14:tracePt t="21733" x="1654175" y="1866900"/>
          <p14:tracePt t="21750" x="1584325" y="1866900"/>
          <p14:tracePt t="21767" x="1539875" y="1866900"/>
          <p14:tracePt t="21784" x="1477963" y="1866900"/>
          <p14:tracePt t="21800" x="1431925" y="1866900"/>
          <p14:tracePt t="21817" x="1387475" y="1866900"/>
          <p14:tracePt t="21834" x="1341438" y="1866900"/>
          <p14:tracePt t="21850" x="1227138" y="1866900"/>
          <p14:tracePt t="21867" x="1165225" y="1866900"/>
          <p14:tracePt t="21884" x="1120775" y="1866900"/>
          <p14:tracePt t="21900" x="1089025" y="1866900"/>
          <p14:tracePt t="21917" x="1082675" y="1866900"/>
          <p14:tracePt t="21987" x="1089025" y="1866900"/>
          <p14:tracePt t="21995" x="1089025" y="1858963"/>
          <p14:tracePt t="22011" x="1096963" y="1858963"/>
          <p14:tracePt t="22035" x="1104900" y="1858963"/>
          <p14:tracePt t="22043" x="1112838" y="1858963"/>
          <p14:tracePt t="22051" x="1120775" y="1851025"/>
          <p14:tracePt t="22052" x="1135063" y="1851025"/>
          <p14:tracePt t="22068" x="1158875" y="1851025"/>
          <p14:tracePt t="22085" x="1196975" y="1851025"/>
          <p14:tracePt t="22101" x="1241425" y="1851025"/>
          <p14:tracePt t="22118" x="1279525" y="1851025"/>
          <p14:tracePt t="22135" x="1325563" y="1851025"/>
          <p14:tracePt t="22152" x="1363663" y="1851025"/>
          <p14:tracePt t="22168" x="1409700" y="1851025"/>
          <p14:tracePt t="22185" x="1455738" y="1851025"/>
          <p14:tracePt t="22202" x="1493838" y="1851025"/>
          <p14:tracePt t="22219" x="1554163" y="1851025"/>
          <p14:tracePt t="22235" x="1584325" y="1851025"/>
          <p14:tracePt t="22252" x="1608138" y="1851025"/>
          <p14:tracePt t="22269" x="1638300" y="1851025"/>
          <p14:tracePt t="22286" x="1660525" y="1851025"/>
          <p14:tracePt t="22302" x="1692275" y="1851025"/>
          <p14:tracePt t="22319" x="1730375" y="1851025"/>
          <p14:tracePt t="22336" x="1774825" y="1851025"/>
          <p14:tracePt t="22352" x="1820863" y="1851025"/>
          <p14:tracePt t="22369" x="1874838" y="1851025"/>
          <p14:tracePt t="22386" x="1927225" y="1851025"/>
          <p14:tracePt t="22403" x="2003425" y="1851025"/>
          <p14:tracePt t="22420" x="2049463" y="1851025"/>
          <p14:tracePt t="22436" x="2095500" y="1851025"/>
          <p14:tracePt t="22453" x="2141538" y="1851025"/>
          <p14:tracePt t="22470" x="2187575" y="1851025"/>
          <p14:tracePt t="22486" x="2232025" y="1851025"/>
          <p14:tracePt t="22503" x="2286000" y="1851025"/>
          <p14:tracePt t="22520" x="2308225" y="1851025"/>
          <p14:tracePt t="22537" x="2332038" y="1851025"/>
          <p14:tracePt t="22553" x="2354263" y="1858963"/>
          <p14:tracePt t="22570" x="2378075" y="1858963"/>
          <p14:tracePt t="22587" x="2392363" y="1858963"/>
          <p14:tracePt t="22604" x="2392363" y="1866900"/>
          <p14:tracePt t="22620" x="2400300" y="1866900"/>
          <p14:tracePt t="23156" x="2408238" y="1866900"/>
          <p14:tracePt t="23203" x="2416175" y="1866900"/>
          <p14:tracePt t="23515" x="2408238" y="1874838"/>
          <p14:tracePt t="23525" x="2400300" y="1874838"/>
          <p14:tracePt t="23532" x="2400300" y="1882775"/>
          <p14:tracePt t="23542" x="2384425" y="1882775"/>
          <p14:tracePt t="23559" x="2378075" y="1882775"/>
          <p14:tracePt t="23574" x="2370138" y="1882775"/>
          <p14:tracePt t="23591" x="2354263" y="1882775"/>
          <p14:tracePt t="23627" x="2346325" y="1882775"/>
          <p14:tracePt t="23700" x="2339975" y="1882775"/>
          <p14:tracePt t="23717" x="2332038" y="1882775"/>
          <p14:tracePt t="23726" x="2332038" y="1889125"/>
          <p14:tracePt t="23727" x="2324100" y="1889125"/>
          <p14:tracePt t="23743" x="2316163" y="1889125"/>
          <p14:tracePt t="23760" x="2301875" y="1897063"/>
          <p14:tracePt t="23776" x="2301875" y="1905000"/>
          <p14:tracePt t="23793" x="2293938" y="1912938"/>
          <p14:tracePt t="23810" x="2278063" y="1920875"/>
          <p14:tracePt t="23826" x="2278063" y="1927225"/>
          <p14:tracePt t="23843" x="2278063" y="1935163"/>
          <p14:tracePt t="23843" x="2270125" y="1943100"/>
          <p14:tracePt t="23884" x="2270125" y="1951038"/>
          <p14:tracePt t="23893" x="2270125" y="1958975"/>
          <p14:tracePt t="23894" x="2270125" y="1965325"/>
          <p14:tracePt t="23940" x="2270125" y="1973263"/>
          <p14:tracePt t="23965" x="2270125" y="1981200"/>
          <p14:tracePt t="23972" x="2270125" y="1989138"/>
          <p14:tracePt t="23980" x="2270125" y="1997075"/>
          <p14:tracePt t="23994" x="2263775" y="2003425"/>
          <p14:tracePt t="23995" x="2247900" y="2019300"/>
          <p14:tracePt t="24011" x="2225675" y="2041525"/>
          <p14:tracePt t="24027" x="2209800" y="2065338"/>
          <p14:tracePt t="24027" x="2201863" y="2073275"/>
          <p14:tracePt t="24044" x="2179638" y="2095500"/>
          <p14:tracePt t="24061" x="2133600" y="2133600"/>
          <p14:tracePt t="24077" x="2079625" y="2171700"/>
          <p14:tracePt t="24094" x="2027238" y="2209800"/>
          <p14:tracePt t="24111" x="1951038" y="2239963"/>
          <p14:tracePt t="24128" x="1866900" y="2278063"/>
          <p14:tracePt t="24144" x="1782763" y="2316163"/>
          <p14:tracePt t="24161" x="1722438" y="2332038"/>
          <p14:tracePt t="24178" x="1654175" y="2354263"/>
          <p14:tracePt t="24195" x="1600200" y="2362200"/>
          <p14:tracePt t="24211" x="1508125" y="2378075"/>
          <p14:tracePt t="24228" x="1455738" y="2384425"/>
          <p14:tracePt t="24245" x="1401763" y="2384425"/>
          <p14:tracePt t="24262" x="1349375" y="2384425"/>
          <p14:tracePt t="24278" x="1287463" y="2384425"/>
          <p14:tracePt t="24295" x="1219200" y="2384425"/>
          <p14:tracePt t="24312" x="1165225" y="2384425"/>
          <p14:tracePt t="24329" x="1104900" y="2362200"/>
          <p14:tracePt t="24345" x="1066800" y="2346325"/>
          <p14:tracePt t="24362" x="1028700" y="2308225"/>
          <p14:tracePt t="24378" x="990600" y="2263775"/>
          <p14:tracePt t="24395" x="952500" y="2187575"/>
          <p14:tracePt t="24411" x="936625" y="2133600"/>
          <p14:tracePt t="24428" x="936625" y="2087563"/>
          <p14:tracePt t="24445" x="936625" y="2041525"/>
          <p14:tracePt t="24461" x="936625" y="2019300"/>
          <p14:tracePt t="24478" x="936625" y="1997075"/>
          <p14:tracePt t="24495" x="936625" y="1981200"/>
          <p14:tracePt t="24512" x="936625" y="1973263"/>
          <p14:tracePt t="24528" x="936625" y="1958975"/>
          <p14:tracePt t="24545" x="936625" y="1951038"/>
          <p14:tracePt t="24562" x="936625" y="1935163"/>
          <p14:tracePt t="24579" x="936625" y="1927225"/>
          <p14:tracePt t="26564" x="0" y="0"/>
        </p14:tracePtLst>
        <p14:tracePtLst>
          <p14:tracePt t="30952" x="427038" y="2560638"/>
          <p14:tracePt t="30988" x="427038" y="2552700"/>
          <p14:tracePt t="30996" x="441325" y="2552700"/>
          <p14:tracePt t="31008" x="465138" y="2552700"/>
          <p14:tracePt t="31009" x="525463" y="2552700"/>
          <p14:tracePt t="31025" x="617538" y="2552700"/>
          <p14:tracePt t="31040" x="746125" y="2552700"/>
          <p14:tracePt t="31057" x="868363" y="2552700"/>
          <p14:tracePt t="31074" x="982663" y="2552700"/>
          <p14:tracePt t="31090" x="1082675" y="2552700"/>
          <p14:tracePt t="31107" x="1150938" y="2552700"/>
          <p14:tracePt t="31124" x="1227138" y="2552700"/>
          <p14:tracePt t="31141" x="1257300" y="2552700"/>
          <p14:tracePt t="31157" x="1295400" y="2552700"/>
          <p14:tracePt t="31174" x="1317625" y="2552700"/>
          <p14:tracePt t="31191" x="1325563" y="2552700"/>
          <p14:tracePt t="31208" x="1333500" y="2552700"/>
          <p14:tracePt t="31269" x="1341438" y="2552700"/>
          <p14:tracePt t="31380" x="1349375" y="2552700"/>
          <p14:tracePt t="31388" x="1355725" y="2552700"/>
          <p14:tracePt t="31405" x="1371600" y="2552700"/>
          <p14:tracePt t="31412" x="1393825" y="2552700"/>
          <p14:tracePt t="31420" x="1417638" y="2552700"/>
          <p14:tracePt t="31428" x="1470025" y="2552700"/>
          <p14:tracePt t="31442" x="1501775" y="2552700"/>
          <p14:tracePt t="31459" x="1508125" y="2552700"/>
          <p14:tracePt t="31533" x="1508125" y="2560638"/>
          <p14:tracePt t="31780" x="1508125" y="2568575"/>
          <p14:tracePt t="31788" x="1508125" y="2574925"/>
          <p14:tracePt t="31812" x="1501775" y="2574925"/>
          <p14:tracePt t="31834" x="1493838" y="2574925"/>
          <p14:tracePt t="31845" x="1477963" y="2574925"/>
          <p14:tracePt t="31845" x="1470025" y="2574925"/>
          <p14:tracePt t="31884" x="1463675" y="2568575"/>
          <p14:tracePt t="31900" x="1463675" y="2560638"/>
          <p14:tracePt t="31918" x="1463675" y="2552700"/>
          <p14:tracePt t="31932" x="1463675" y="2536825"/>
          <p14:tracePt t="31933" x="1463675" y="2530475"/>
          <p14:tracePt t="31948" x="1485900" y="2492375"/>
          <p14:tracePt t="31961" x="1524000" y="2446338"/>
          <p14:tracePt t="31977" x="1562100" y="2392363"/>
          <p14:tracePt t="31994" x="1630363" y="2339975"/>
          <p14:tracePt t="32011" x="1714500" y="2308225"/>
          <p14:tracePt t="32028" x="1790700" y="2308225"/>
          <p14:tracePt t="32044" x="1851025" y="2308225"/>
          <p14:tracePt t="32061" x="1889125" y="2308225"/>
          <p14:tracePt t="32078" x="1920875" y="2308225"/>
          <p14:tracePt t="32095" x="1951038" y="2308225"/>
          <p14:tracePt t="32111" x="1958975" y="2316163"/>
          <p14:tracePt t="32128" x="1973263" y="2332038"/>
          <p14:tracePt t="32145" x="1989138" y="2346325"/>
          <p14:tracePt t="32162" x="2003425" y="2370138"/>
          <p14:tracePt t="32178" x="2019300" y="2392363"/>
          <p14:tracePt t="32195" x="2027238" y="2416175"/>
          <p14:tracePt t="32212" x="2027238" y="2454275"/>
          <p14:tracePt t="32229" x="2041525" y="2484438"/>
          <p14:tracePt t="32245" x="2041525" y="2506663"/>
          <p14:tracePt t="32262" x="2049463" y="2522538"/>
          <p14:tracePt t="32279" x="2057400" y="2530475"/>
          <p14:tracePt t="32296" x="2057400" y="2536825"/>
          <p14:tracePt t="32312" x="2065338" y="2544763"/>
          <p14:tracePt t="32329" x="2065338" y="2552700"/>
          <p14:tracePt t="32346" x="2073275" y="2560638"/>
          <p14:tracePt t="32362" x="2079625" y="2560638"/>
          <p14:tracePt t="35073" x="0" y="0"/>
        </p14:tracePtLst>
        <p14:tracePtLst>
          <p14:tracePt t="37865" x="327025" y="1425575"/>
          <p14:tracePt t="38004" x="342900" y="1425575"/>
          <p14:tracePt t="38019" x="358775" y="1425575"/>
          <p14:tracePt t="38027" x="373063" y="1425575"/>
          <p14:tracePt t="38035" x="411163" y="1425575"/>
          <p14:tracePt t="38044" x="434975" y="1425575"/>
          <p14:tracePt t="38059" x="479425" y="1425575"/>
          <p14:tracePt t="38075" x="525463" y="1425575"/>
          <p14:tracePt t="38091" x="593725" y="1425575"/>
          <p14:tracePt t="38107" x="663575" y="1425575"/>
          <p14:tracePt t="38123" x="746125" y="1425575"/>
          <p14:tracePt t="38139" x="822325" y="1425575"/>
          <p14:tracePt t="38152" x="892175" y="1425575"/>
          <p14:tracePt t="38169" x="944563" y="1425575"/>
          <p14:tracePt t="38186" x="990600" y="1425575"/>
          <p14:tracePt t="38203" x="1050925" y="1425575"/>
          <p14:tracePt t="38220" x="1074738" y="1425575"/>
          <p14:tracePt t="38236" x="1104900" y="1425575"/>
          <p14:tracePt t="38253" x="1135063" y="1425575"/>
          <p14:tracePt t="38270" x="1150938" y="1425575"/>
          <p14:tracePt t="38287" x="1189038" y="1425575"/>
          <p14:tracePt t="38303" x="1219200" y="1425575"/>
          <p14:tracePt t="38320" x="1257300" y="1425575"/>
          <p14:tracePt t="38337" x="1303338" y="1425575"/>
          <p14:tracePt t="38353" x="1349375" y="1425575"/>
          <p14:tracePt t="38370" x="1401763" y="1425575"/>
          <p14:tracePt t="38387" x="1485900" y="1425575"/>
          <p14:tracePt t="38404" x="1562100" y="1425575"/>
          <p14:tracePt t="38420" x="1646238" y="1425575"/>
          <p14:tracePt t="38437" x="1730375" y="1425575"/>
          <p14:tracePt t="38454" x="1812925" y="1425575"/>
          <p14:tracePt t="38470" x="1889125" y="1425575"/>
          <p14:tracePt t="38487" x="1958975" y="1425575"/>
          <p14:tracePt t="38504" x="2035175" y="1425575"/>
          <p14:tracePt t="38521" x="2095500" y="1425575"/>
          <p14:tracePt t="38537" x="2141538" y="1425575"/>
          <p14:tracePt t="38554" x="2187575" y="1425575"/>
          <p14:tracePt t="38571" x="2263775" y="1425575"/>
          <p14:tracePt t="38588" x="2324100" y="1425575"/>
          <p14:tracePt t="38604" x="2378075" y="1425575"/>
          <p14:tracePt t="38621" x="2430463" y="1425575"/>
          <p14:tracePt t="38638" x="2498725" y="1425575"/>
          <p14:tracePt t="38655" x="2574925" y="1431925"/>
          <p14:tracePt t="38671" x="2659063" y="1439863"/>
          <p14:tracePt t="38688" x="2773363" y="1447800"/>
          <p14:tracePt t="38705" x="2903538" y="1447800"/>
          <p14:tracePt t="38722" x="3001963" y="1447800"/>
          <p14:tracePt t="38738" x="3124200" y="1447800"/>
          <p14:tracePt t="38738" x="3162300" y="1447800"/>
          <p14:tracePt t="38755" x="3260725" y="1455738"/>
          <p14:tracePt t="38772" x="3314700" y="1463675"/>
          <p14:tracePt t="38789" x="3375025" y="1463675"/>
          <p14:tracePt t="38805" x="3413125" y="1463675"/>
          <p14:tracePt t="38822" x="3444875" y="1463675"/>
          <p14:tracePt t="38839" x="3475038" y="1463675"/>
          <p14:tracePt t="38855" x="3497263" y="1463675"/>
          <p14:tracePt t="38872" x="3527425" y="1463675"/>
          <p14:tracePt t="38889" x="3559175" y="1463675"/>
          <p14:tracePt t="38906" x="3589338" y="1463675"/>
          <p14:tracePt t="38922" x="3673475" y="1463675"/>
          <p14:tracePt t="38939" x="3741738" y="1463675"/>
          <p14:tracePt t="38956" x="3870325" y="1463675"/>
          <p14:tracePt t="38973" x="3984625" y="1463675"/>
          <p14:tracePt t="38989" x="4106863" y="1463675"/>
          <p14:tracePt t="39006" x="4229100" y="1463675"/>
          <p14:tracePt t="39023" x="4313238" y="1463675"/>
          <p14:tracePt t="39040" x="4365625" y="1463675"/>
          <p14:tracePt t="39056" x="4427538" y="1463675"/>
          <p14:tracePt t="39073" x="4479925" y="1463675"/>
          <p14:tracePt t="39090" x="4525963" y="1463675"/>
          <p14:tracePt t="39107" x="4564063" y="1463675"/>
          <p14:tracePt t="39771" x="4564063" y="1470025"/>
          <p14:tracePt t="40219" x="4572000" y="1470025"/>
          <p14:tracePt t="40260" x="4564063" y="1470025"/>
          <p14:tracePt t="40260" x="4556125" y="1463675"/>
          <p14:tracePt t="40284" x="4541838" y="1455738"/>
          <p14:tracePt t="40291" x="4525963" y="1439863"/>
          <p14:tracePt t="40311" x="4457700" y="1425575"/>
          <p14:tracePt t="40313" x="4335463" y="1379538"/>
          <p14:tracePt t="40329" x="4160838" y="1355725"/>
          <p14:tracePt t="40345" x="3962400" y="1349375"/>
          <p14:tracePt t="40362" x="3810000" y="1349375"/>
          <p14:tracePt t="40379" x="3649663" y="1349375"/>
          <p14:tracePt t="40396" x="3581400" y="1349375"/>
          <p14:tracePt t="40412" x="3521075" y="1371600"/>
          <p14:tracePt t="40429" x="3451225" y="1409700"/>
          <p14:tracePt t="40445" x="3382963" y="1477963"/>
          <p14:tracePt t="40462" x="3306763" y="1539875"/>
          <p14:tracePt t="40479" x="3216275" y="1600200"/>
          <p14:tracePt t="40496" x="3094038" y="1660525"/>
          <p14:tracePt t="40512" x="2895600" y="1744663"/>
          <p14:tracePt t="40529" x="2697163" y="1812925"/>
          <p14:tracePt t="40546" x="2492375" y="1866900"/>
          <p14:tracePt t="40563" x="2232025" y="1912938"/>
          <p14:tracePt t="40579" x="2065338" y="1912938"/>
          <p14:tracePt t="40596" x="1920875" y="1912938"/>
          <p14:tracePt t="40613" x="1768475" y="1912938"/>
          <p14:tracePt t="40630" x="1630363" y="1912938"/>
          <p14:tracePt t="40646" x="1531938" y="1912938"/>
          <p14:tracePt t="40663" x="1439863" y="1912938"/>
          <p14:tracePt t="40680" x="1349375" y="1897063"/>
          <p14:tracePt t="40697" x="1273175" y="1882775"/>
          <p14:tracePt t="40713" x="1227138" y="1866900"/>
          <p14:tracePt t="40730" x="1189038" y="1851025"/>
          <p14:tracePt t="40747" x="1158875" y="1828800"/>
          <p14:tracePt t="40764" x="1135063" y="1828800"/>
          <p14:tracePt t="40780" x="1120775" y="1812925"/>
          <p14:tracePt t="40797" x="1104900" y="1812925"/>
          <p14:tracePt t="40814" x="1089025" y="1806575"/>
          <p14:tracePt t="40831" x="1082675" y="1806575"/>
          <p14:tracePt t="40847" x="1074738" y="1806575"/>
          <p14:tracePt t="40864" x="1066800" y="1806575"/>
          <p14:tracePt t="40881" x="1050925" y="1806575"/>
          <p14:tracePt t="40897" x="1044575" y="1812925"/>
          <p14:tracePt t="40914" x="1020763" y="1820863"/>
          <p14:tracePt t="40914" x="1012825" y="1828800"/>
          <p14:tracePt t="40931" x="998538" y="1836738"/>
          <p14:tracePt t="40948" x="982663" y="1851025"/>
          <p14:tracePt t="40964" x="974725" y="1851025"/>
          <p14:tracePt t="40981" x="968375" y="1851025"/>
          <p14:tracePt t="40998" x="960438" y="1858963"/>
          <p14:tracePt t="41099" x="968375" y="1858963"/>
          <p14:tracePt t="41115" x="974725" y="1858963"/>
          <p14:tracePt t="41122" x="974725" y="1866900"/>
          <p14:tracePt t="41132" x="974725" y="1874838"/>
          <p14:tracePt t="41133" x="974725" y="1882775"/>
          <p14:tracePt t="41148" x="974725" y="1889125"/>
          <p14:tracePt t="41165" x="974725" y="1897063"/>
          <p14:tracePt t="41411" x="968375" y="1897063"/>
          <p14:tracePt t="41418" x="952500" y="1897063"/>
          <p14:tracePt t="41433" x="930275" y="1897063"/>
          <p14:tracePt t="41434" x="906463" y="1897063"/>
          <p14:tracePt t="41450" x="876300" y="1897063"/>
          <p14:tracePt t="41466" x="846138" y="1897063"/>
          <p14:tracePt t="41483" x="830263" y="1897063"/>
          <p14:tracePt t="41500" x="822325" y="1897063"/>
          <p14:tracePt t="41667" x="815975" y="1897063"/>
          <p14:tracePt t="41691" x="808038" y="1897063"/>
          <p14:tracePt t="41709" x="800100" y="1897063"/>
          <p14:tracePt t="41723" x="792163" y="1897063"/>
          <p14:tracePt t="41731" x="784225" y="1897063"/>
          <p14:tracePt t="41744" x="777875" y="1889125"/>
          <p14:tracePt t="42227" x="777875" y="1882775"/>
          <p14:tracePt t="42307" x="784225" y="1882775"/>
          <p14:tracePt t="42323" x="792163" y="1882775"/>
          <p14:tracePt t="42339" x="792163" y="1874838"/>
          <p14:tracePt t="42355" x="800100" y="1874838"/>
          <p14:tracePt t="42379" x="808038" y="1874838"/>
          <p14:tracePt t="42395" x="815975" y="1874838"/>
          <p14:tracePt t="42403" x="830263" y="1874838"/>
          <p14:tracePt t="42412" x="838200" y="1874838"/>
          <p14:tracePt t="42420" x="846138" y="1874838"/>
          <p14:tracePt t="42437" x="868363" y="1874838"/>
          <p14:tracePt t="42454" x="884238" y="1874838"/>
          <p14:tracePt t="42471" x="898525" y="1874838"/>
          <p14:tracePt t="42487" x="922338" y="1874838"/>
          <p14:tracePt t="42504" x="944563" y="1874838"/>
          <p14:tracePt t="42521" x="974725" y="1874838"/>
          <p14:tracePt t="42538" x="990600" y="1874838"/>
          <p14:tracePt t="42554" x="1044575" y="1874838"/>
          <p14:tracePt t="42571" x="1089025" y="1874838"/>
          <p14:tracePt t="42588" x="1135063" y="1874838"/>
          <p14:tracePt t="42605" x="1181100" y="1874838"/>
          <p14:tracePt t="42621" x="1235075" y="1866900"/>
          <p14:tracePt t="42638" x="1311275" y="1866900"/>
          <p14:tracePt t="42655" x="1393825" y="1866900"/>
          <p14:tracePt t="42672" x="1477963" y="1866900"/>
          <p14:tracePt t="42688" x="1570038" y="1866900"/>
          <p14:tracePt t="42705" x="1638300" y="1866900"/>
          <p14:tracePt t="42722" x="1698625" y="1866900"/>
          <p14:tracePt t="42739" x="1782763" y="1866900"/>
          <p14:tracePt t="42755" x="1828800" y="1866900"/>
          <p14:tracePt t="42772" x="1874838" y="1866900"/>
          <p14:tracePt t="42789" x="1920875" y="1866900"/>
          <p14:tracePt t="42806" x="1965325" y="1866900"/>
          <p14:tracePt t="42822" x="2019300" y="1866900"/>
          <p14:tracePt t="42839" x="2065338" y="1866900"/>
          <p14:tracePt t="42856" x="2111375" y="1866900"/>
          <p14:tracePt t="42872" x="2155825" y="1866900"/>
          <p14:tracePt t="42889" x="2201863" y="1866900"/>
          <p14:tracePt t="42906" x="2255838" y="1866900"/>
          <p14:tracePt t="42923" x="2324100" y="1866900"/>
          <p14:tracePt t="42940" x="2378075" y="1866900"/>
          <p14:tracePt t="42956" x="2400300" y="1866900"/>
          <p14:tracePt t="42973" x="2430463" y="1866900"/>
          <p14:tracePt t="42989" x="2438400" y="1866900"/>
          <p14:tracePt t="43006" x="2454275" y="1866900"/>
          <p14:tracePt t="43023" x="2460625" y="1866900"/>
          <p14:tracePt t="43040" x="2476500" y="1866900"/>
          <p14:tracePt t="43076" x="2484438" y="1866900"/>
          <p14:tracePt t="43092" x="2492375" y="1866900"/>
          <p14:tracePt t="43092" x="2498725" y="1866900"/>
          <p14:tracePt t="43107" x="2522538" y="1866900"/>
          <p14:tracePt t="43124" x="2536825" y="1866900"/>
          <p14:tracePt t="43140" x="2552700" y="1866900"/>
          <p14:tracePt t="43157" x="2574925" y="1866900"/>
          <p14:tracePt t="43174" x="2590800" y="1866900"/>
          <p14:tracePt t="43190" x="2598738" y="1866900"/>
          <p14:tracePt t="43207" x="2613025" y="1866900"/>
          <p14:tracePt t="43244" x="2620963" y="1866900"/>
          <p14:tracePt t="43259" x="2628900" y="1866900"/>
          <p14:tracePt t="45571" x="2620963" y="1874838"/>
          <p14:tracePt t="45580" x="2606675" y="1874838"/>
          <p14:tracePt t="45587" x="2582863" y="1874838"/>
          <p14:tracePt t="45595" x="2568575" y="1874838"/>
          <p14:tracePt t="45602" x="2536825" y="1874838"/>
          <p14:tracePt t="45602" x="2522538" y="1874838"/>
          <p14:tracePt t="45619" x="2498725" y="1874838"/>
          <p14:tracePt t="45634" x="2460625" y="1882775"/>
          <p14:tracePt t="45634" x="2454275" y="1882775"/>
          <p14:tracePt t="45651" x="2416175" y="1882775"/>
          <p14:tracePt t="45667" x="2346325" y="1905000"/>
          <p14:tracePt t="45684" x="2209800" y="1943100"/>
          <p14:tracePt t="45701" x="2027238" y="1981200"/>
          <p14:tracePt t="45718" x="1874838" y="1997075"/>
          <p14:tracePt t="45734" x="1736725" y="2011363"/>
          <p14:tracePt t="45751" x="1646238" y="2027238"/>
          <p14:tracePt t="45768" x="1570038" y="2035175"/>
          <p14:tracePt t="45785" x="1493838" y="2035175"/>
          <p14:tracePt t="45801" x="1409700" y="2035175"/>
          <p14:tracePt t="45818" x="1341438" y="2035175"/>
          <p14:tracePt t="45835" x="1249363" y="2035175"/>
          <p14:tracePt t="45852" x="1211263" y="2027238"/>
          <p14:tracePt t="45868" x="1173163" y="2003425"/>
          <p14:tracePt t="45885" x="1135063" y="1973263"/>
          <p14:tracePt t="45902" x="1120775" y="1951038"/>
          <p14:tracePt t="45919" x="1112838" y="1927225"/>
          <p14:tracePt t="45935" x="1104900" y="1912938"/>
          <p14:tracePt t="45952" x="1104900" y="1897063"/>
          <p14:tracePt t="45969" x="1104900" y="1874838"/>
          <p14:tracePt t="45985" x="1104900" y="1851025"/>
          <p14:tracePt t="46002" x="1104900" y="1844675"/>
          <p14:tracePt t="46019" x="1104900" y="1836738"/>
          <p14:tracePt t="46036" x="1089025" y="1820863"/>
          <p14:tracePt t="46052" x="1082675" y="1820863"/>
          <p14:tracePt t="46069" x="1066800" y="1820863"/>
          <p14:tracePt t="46086" x="1044575" y="1820863"/>
          <p14:tracePt t="46103" x="1028700" y="1820863"/>
          <p14:tracePt t="46119" x="1006475" y="1820863"/>
          <p14:tracePt t="46136" x="998538" y="1828800"/>
          <p14:tracePt t="46153" x="982663" y="1828800"/>
          <p14:tracePt t="46170" x="974725" y="1828800"/>
          <p14:tracePt t="46186" x="968375" y="1836738"/>
          <p14:tracePt t="46260" x="968375" y="1844675"/>
          <p14:tracePt t="46291" x="968375" y="1858963"/>
          <p14:tracePt t="46300" x="960438" y="1858963"/>
          <p14:tracePt t="46307" x="960438" y="1866900"/>
          <p14:tracePt t="46323" x="952500" y="1874838"/>
          <p14:tracePt t="46340" x="952500" y="1882775"/>
          <p14:tracePt t="46355" x="952500" y="1889125"/>
          <p14:tracePt t="46388" x="952500" y="1897063"/>
          <p14:tracePt t="46571" x="960438" y="1897063"/>
          <p14:tracePt t="46589" x="968375" y="1897063"/>
          <p14:tracePt t="46596" x="982663" y="1889125"/>
          <p14:tracePt t="46605" x="1012825" y="1866900"/>
          <p14:tracePt t="46623" x="1066800" y="1820863"/>
          <p14:tracePt t="46639" x="1127125" y="1768475"/>
          <p14:tracePt t="46655" x="1211263" y="1714500"/>
          <p14:tracePt t="46672" x="1279525" y="1692275"/>
          <p14:tracePt t="46689" x="1371600" y="1676400"/>
          <p14:tracePt t="46705" x="1447800" y="1676400"/>
          <p14:tracePt t="46722" x="1508125" y="1676400"/>
          <p14:tracePt t="46739" x="1584325" y="1676400"/>
          <p14:tracePt t="46756" x="1646238" y="1676400"/>
          <p14:tracePt t="46772" x="1698625" y="1692275"/>
          <p14:tracePt t="46789" x="1752600" y="1714500"/>
          <p14:tracePt t="46806" x="1798638" y="1744663"/>
          <p14:tracePt t="46822" x="1828800" y="1774825"/>
          <p14:tracePt t="46839" x="1844675" y="1798638"/>
          <p14:tracePt t="46856" x="1851025" y="1806575"/>
          <p14:tracePt t="46873" x="1851025" y="1820863"/>
          <p14:tracePt t="46889" x="1851025" y="1836738"/>
          <p14:tracePt t="46906" x="1851025" y="1866900"/>
          <p14:tracePt t="46923" x="1836738" y="1920875"/>
          <p14:tracePt t="46940" x="1820863" y="1951038"/>
          <p14:tracePt t="46956" x="1812925" y="1965325"/>
          <p14:tracePt t="46973" x="1812925" y="1973263"/>
          <p14:tracePt t="46990" x="1812925" y="1981200"/>
          <p14:tracePt t="47083" x="1812925" y="1973263"/>
          <p14:tracePt t="47097" x="1798638" y="1951038"/>
          <p14:tracePt t="47107" x="1774825" y="1905000"/>
          <p14:tracePt t="47108" x="1736725" y="1851025"/>
          <p14:tracePt t="47124" x="1684338" y="1790700"/>
          <p14:tracePt t="47140" x="1630363" y="1736725"/>
          <p14:tracePt t="47157" x="1531938" y="1676400"/>
          <p14:tracePt t="47174" x="1401763" y="1660525"/>
          <p14:tracePt t="47191" x="1279525" y="1660525"/>
          <p14:tracePt t="47207" x="1143000" y="1692275"/>
          <p14:tracePt t="47224" x="1006475" y="1760538"/>
          <p14:tracePt t="47241" x="914400" y="1820863"/>
          <p14:tracePt t="47258" x="868363" y="1874838"/>
          <p14:tracePt t="47274" x="846138" y="1905000"/>
          <p14:tracePt t="47274" x="846138" y="1920875"/>
          <p14:tracePt t="47291" x="846138" y="1951038"/>
          <p14:tracePt t="47308" x="846138" y="1965325"/>
          <p14:tracePt t="47325" x="846138" y="1973263"/>
          <p14:tracePt t="47341" x="846138" y="1981200"/>
          <p14:tracePt t="47388" x="854075" y="1981200"/>
          <p14:tracePt t="47411" x="860425" y="1981200"/>
          <p14:tracePt t="47419" x="868363" y="1981200"/>
          <p14:tracePt t="47435" x="876300" y="1981200"/>
          <p14:tracePt t="47449" x="884238" y="1973263"/>
          <p14:tracePt t="47451" x="898525" y="1958975"/>
          <p14:tracePt t="47458" x="952500" y="1912938"/>
          <p14:tracePt t="47475" x="998538" y="1866900"/>
          <p14:tracePt t="47492" x="1058863" y="1820863"/>
          <p14:tracePt t="47509" x="1127125" y="1760538"/>
          <p14:tracePt t="47525" x="1211263" y="1714500"/>
          <p14:tracePt t="47542" x="1279525" y="1692275"/>
          <p14:tracePt t="47559" x="1355725" y="1684338"/>
          <p14:tracePt t="47576" x="1425575" y="1684338"/>
          <p14:tracePt t="47592" x="1501775" y="1684338"/>
          <p14:tracePt t="47609" x="1554163" y="1692275"/>
          <p14:tracePt t="47626" x="1608138" y="1736725"/>
          <p14:tracePt t="47642" x="1676400" y="1798638"/>
          <p14:tracePt t="47660" x="1706563" y="1844675"/>
          <p14:tracePt t="47676" x="1744663" y="1874838"/>
          <p14:tracePt t="47693" x="1768475" y="1912938"/>
          <p14:tracePt t="47710" x="1782763" y="1943100"/>
          <p14:tracePt t="47726" x="1790700" y="1965325"/>
          <p14:tracePt t="47743" x="1790700" y="1981200"/>
          <p14:tracePt t="47760" x="1790700" y="1989138"/>
          <p14:tracePt t="47776" x="1790700" y="1997075"/>
          <p14:tracePt t="47811" x="1798638" y="1997075"/>
          <p14:tracePt t="47883" x="1798638" y="1989138"/>
          <p14:tracePt t="47891" x="1782763" y="1981200"/>
          <p14:tracePt t="47899" x="1768475" y="1958975"/>
          <p14:tracePt t="47907" x="1736725" y="1935163"/>
          <p14:tracePt t="47915" x="1684338" y="1874838"/>
          <p14:tracePt t="47927" x="1622425" y="1820863"/>
          <p14:tracePt t="47944" x="1539875" y="1768475"/>
          <p14:tracePt t="47961" x="1470025" y="1722438"/>
          <p14:tracePt t="47977" x="1371600" y="1706563"/>
          <p14:tracePt t="47994" x="1279525" y="1706563"/>
          <p14:tracePt t="48011" x="1104900" y="1774825"/>
          <p14:tracePt t="48028" x="1028700" y="1836738"/>
          <p14:tracePt t="48044" x="944563" y="1897063"/>
          <p14:tracePt t="48061" x="892175" y="1943100"/>
          <p14:tracePt t="48078" x="868363" y="1973263"/>
          <p14:tracePt t="48094" x="846138" y="1989138"/>
          <p14:tracePt t="48111" x="846138" y="2003425"/>
          <p14:tracePt t="48148" x="854075" y="2003425"/>
          <p14:tracePt t="48164" x="860425" y="2003425"/>
          <p14:tracePt t="48164" x="884238" y="1997075"/>
          <p14:tracePt t="48178" x="952500" y="1958975"/>
          <p14:tracePt t="48195" x="1089025" y="1866900"/>
          <p14:tracePt t="48212" x="1211263" y="1812925"/>
          <p14:tracePt t="48228" x="1349375" y="1744663"/>
          <p14:tracePt t="48245" x="1477963" y="1706563"/>
          <p14:tracePt t="48262" x="1600200" y="1698625"/>
          <p14:tracePt t="48279" x="1698625" y="1698625"/>
          <p14:tracePt t="48295" x="1760538" y="1698625"/>
          <p14:tracePt t="48312" x="1798638" y="1698625"/>
          <p14:tracePt t="48329" x="1806575" y="1730375"/>
          <p14:tracePt t="48346" x="1812925" y="1768475"/>
          <p14:tracePt t="48362" x="1812925" y="1812925"/>
          <p14:tracePt t="48362" x="1812925" y="1844675"/>
          <p14:tracePt t="48379" x="1812925" y="1897063"/>
          <p14:tracePt t="48396" x="1812925" y="1935163"/>
          <p14:tracePt t="48413" x="1812925" y="1965325"/>
          <p14:tracePt t="48429" x="1806575" y="1997075"/>
          <p14:tracePt t="48446" x="1806575" y="2003425"/>
          <p14:tracePt t="48571" x="1812925" y="2003425"/>
          <p14:tracePt t="48587" x="1812925" y="1997075"/>
          <p14:tracePt t="48612" x="1812925" y="1989138"/>
          <p14:tracePt t="48643" x="1812925" y="1981200"/>
          <p14:tracePt t="48692" x="1820863" y="1981200"/>
          <p14:tracePt t="48715" x="1820863" y="1973263"/>
          <p14:tracePt t="49187" x="1820863" y="1965325"/>
          <p14:tracePt t="49195" x="1820863" y="1951038"/>
          <p14:tracePt t="49202" x="1820863" y="1943100"/>
          <p14:tracePt t="49217" x="1820863" y="1935163"/>
          <p14:tracePt t="49218" x="1820863" y="1905000"/>
          <p14:tracePt t="49233" x="1820863" y="1882775"/>
          <p14:tracePt t="49249" x="1820863" y="1836738"/>
          <p14:tracePt t="49266" x="1836738" y="1798638"/>
          <p14:tracePt t="49283" x="1851025" y="1752600"/>
          <p14:tracePt t="49300" x="1858963" y="1736725"/>
          <p14:tracePt t="49316" x="1874838" y="1714500"/>
          <p14:tracePt t="49333" x="1889125" y="1706563"/>
          <p14:tracePt t="49350" x="1897063" y="1692275"/>
          <p14:tracePt t="49366" x="1912938" y="1684338"/>
          <p14:tracePt t="49383" x="1943100" y="1676400"/>
          <p14:tracePt t="49400" x="1958975" y="1660525"/>
          <p14:tracePt t="49417" x="1981200" y="1660525"/>
          <p14:tracePt t="49434" x="2003425" y="1660525"/>
          <p14:tracePt t="49450" x="2035175" y="1660525"/>
          <p14:tracePt t="49467" x="2049463" y="1660525"/>
          <p14:tracePt t="49484" x="2073275" y="1660525"/>
          <p14:tracePt t="49500" x="2087563" y="1660525"/>
          <p14:tracePt t="49517" x="2111375" y="1660525"/>
          <p14:tracePt t="49534" x="2141538" y="1660525"/>
          <p14:tracePt t="49550" x="2163763" y="1668463"/>
          <p14:tracePt t="49567" x="2187575" y="1684338"/>
          <p14:tracePt t="49584" x="2217738" y="1698625"/>
          <p14:tracePt t="49601" x="2255838" y="1722438"/>
          <p14:tracePt t="49617" x="2278063" y="1752600"/>
          <p14:tracePt t="49634" x="2301875" y="1782763"/>
          <p14:tracePt t="49651" x="2324100" y="1820863"/>
          <p14:tracePt t="49668" x="2339975" y="1844675"/>
          <p14:tracePt t="49684" x="2346325" y="1866900"/>
          <p14:tracePt t="49701" x="2354263" y="1874838"/>
          <p14:tracePt t="49718" x="2354263" y="1889125"/>
          <p14:tracePt t="49735" x="2354263" y="1897063"/>
          <p14:tracePt t="49751" x="2354263" y="1912938"/>
          <p14:tracePt t="49768" x="2354263" y="1920875"/>
          <p14:tracePt t="49785" x="2354263" y="1935163"/>
          <p14:tracePt t="49802" x="2354263" y="1943100"/>
          <p14:tracePt t="49818" x="2354263" y="1951038"/>
          <p14:tracePt t="49835" x="2354263" y="1958975"/>
          <p14:tracePt t="50475" x="2362200" y="1958975"/>
          <p14:tracePt t="50547" x="2362200" y="1951038"/>
          <p14:tracePt t="50611" x="2362200" y="1943100"/>
          <p14:tracePt t="50643" x="2362200" y="1935163"/>
          <p14:tracePt t="50667" x="2362200" y="1927225"/>
          <p14:tracePt t="50692" x="2370138" y="1927225"/>
          <p14:tracePt t="50747" x="2370138" y="1920875"/>
          <p14:tracePt t="51485" x="0" y="0"/>
        </p14:tracePtLst>
        <p14:tracePtLst>
          <p14:tracePt t="55539" x="250825" y="2544763"/>
          <p14:tracePt t="55548" x="258763" y="2544763"/>
          <p14:tracePt t="55595" x="266700" y="2544763"/>
          <p14:tracePt t="55619" x="274638" y="2544763"/>
          <p14:tracePt t="55637" x="282575" y="2544763"/>
          <p14:tracePt t="55644" x="288925" y="2544763"/>
          <p14:tracePt t="55645" x="296863" y="2544763"/>
          <p14:tracePt t="55660" x="320675" y="2544763"/>
          <p14:tracePt t="55676" x="342900" y="2544763"/>
          <p14:tracePt t="55693" x="381000" y="2552700"/>
          <p14:tracePt t="55710" x="427038" y="2552700"/>
          <p14:tracePt t="55727" x="479425" y="2552700"/>
          <p14:tracePt t="55743" x="555625" y="2552700"/>
          <p14:tracePt t="55760" x="631825" y="2552700"/>
          <p14:tracePt t="55777" x="715963" y="2552700"/>
          <p14:tracePt t="55793" x="800100" y="2552700"/>
          <p14:tracePt t="55810" x="860425" y="2552700"/>
          <p14:tracePt t="55827" x="944563" y="2552700"/>
          <p14:tracePt t="55844" x="998538" y="2552700"/>
          <p14:tracePt t="55860" x="1044575" y="2552700"/>
          <p14:tracePt t="55877" x="1089025" y="2552700"/>
          <p14:tracePt t="55894" x="1135063" y="2552700"/>
          <p14:tracePt t="55911" x="1181100" y="2552700"/>
          <p14:tracePt t="55927" x="1235075" y="2552700"/>
          <p14:tracePt t="55944" x="1279525" y="2552700"/>
          <p14:tracePt t="55961" x="1325563" y="2552700"/>
          <p14:tracePt t="55978" x="1393825" y="2552700"/>
          <p14:tracePt t="55994" x="1516063" y="2552700"/>
          <p14:tracePt t="56011" x="1584325" y="2552700"/>
          <p14:tracePt t="56028" x="1646238" y="2552700"/>
          <p14:tracePt t="56045" x="1692275" y="2552700"/>
          <p14:tracePt t="56061" x="1736725" y="2552700"/>
          <p14:tracePt t="56078" x="1782763" y="2552700"/>
          <p14:tracePt t="56095" x="1820863" y="2552700"/>
          <p14:tracePt t="56112" x="1858963" y="2552700"/>
          <p14:tracePt t="56128" x="1882775" y="2552700"/>
          <p14:tracePt t="56145" x="1912938" y="2552700"/>
          <p14:tracePt t="56162" x="1935163" y="2552700"/>
          <p14:tracePt t="56179" x="1981200" y="2552700"/>
          <p14:tracePt t="56195" x="2003425" y="2552700"/>
          <p14:tracePt t="56212" x="2027238" y="2552700"/>
          <p14:tracePt t="56229" x="2041525" y="2552700"/>
          <p14:tracePt t="56245" x="2049463" y="2552700"/>
          <p14:tracePt t="56291" x="2057400" y="2552700"/>
          <p14:tracePt t="56332" x="2065338" y="2552700"/>
          <p14:tracePt t="56363" x="2073275" y="2552700"/>
          <p14:tracePt t="56403" x="2079625" y="2552700"/>
          <p14:tracePt t="56555" x="2079625" y="2536825"/>
          <p14:tracePt t="56563" x="2065338" y="2530475"/>
          <p14:tracePt t="56564" x="2019300" y="2460625"/>
          <p14:tracePt t="56580" x="1951038" y="2346325"/>
          <p14:tracePt t="56597" x="1851025" y="2225675"/>
          <p14:tracePt t="56614" x="1752600" y="2095500"/>
          <p14:tracePt t="56631" x="1676400" y="2003425"/>
          <p14:tracePt t="56647" x="1622425" y="1935163"/>
          <p14:tracePt t="56664" x="1570038" y="1882775"/>
          <p14:tracePt t="56681" x="1516063" y="1836738"/>
          <p14:tracePt t="56697" x="1493838" y="1798638"/>
          <p14:tracePt t="56714" x="1463675" y="1768475"/>
          <p14:tracePt t="56731" x="1425575" y="1744663"/>
          <p14:tracePt t="56748" x="1409700" y="1736725"/>
          <p14:tracePt t="56764" x="1393825" y="1736725"/>
          <p14:tracePt t="56781" x="1387475" y="1736725"/>
          <p14:tracePt t="56798" x="1379538" y="1736725"/>
          <p14:tracePt t="56891" x="1379538" y="1744663"/>
          <p14:tracePt t="56907" x="1379538" y="1760538"/>
          <p14:tracePt t="56915" x="1379538" y="1768475"/>
          <p14:tracePt t="56923" x="1379538" y="1774825"/>
          <p14:tracePt t="56925" x="1379538" y="1782763"/>
          <p14:tracePt t="56932" x="1379538" y="1806575"/>
          <p14:tracePt t="56948" x="1379538" y="1812925"/>
          <p14:tracePt t="56965" x="1379538" y="1828800"/>
          <p14:tracePt t="56982" x="1379538" y="1844675"/>
          <p14:tracePt t="56999" x="1371600" y="1858963"/>
          <p14:tracePt t="57015" x="1363663" y="1874838"/>
          <p14:tracePt t="57032" x="1363663" y="1889125"/>
          <p14:tracePt t="57067" x="1363663" y="1897063"/>
          <p14:tracePt t="57163" x="1371600" y="1897063"/>
          <p14:tracePt t="57171" x="1387475" y="1897063"/>
          <p14:tracePt t="57183" x="1401763" y="1897063"/>
          <p14:tracePt t="57187" x="1439863" y="1897063"/>
          <p14:tracePt t="57199" x="1516063" y="1905000"/>
          <p14:tracePt t="57216" x="1600200" y="1905000"/>
          <p14:tracePt t="57233" x="1706563" y="1905000"/>
          <p14:tracePt t="57250" x="1782763" y="1912938"/>
          <p14:tracePt t="57267" x="1920875" y="1912938"/>
          <p14:tracePt t="57283" x="1997075" y="1920875"/>
          <p14:tracePt t="57300" x="2079625" y="1920875"/>
          <p14:tracePt t="57317" x="2141538" y="1920875"/>
          <p14:tracePt t="57333" x="2187575" y="1920875"/>
          <p14:tracePt t="57350" x="2232025" y="1920875"/>
          <p14:tracePt t="57367" x="2278063" y="1920875"/>
          <p14:tracePt t="57383" x="2293938" y="1920875"/>
          <p14:tracePt t="57400" x="2324100" y="1920875"/>
          <p14:tracePt t="57417" x="2346325" y="1920875"/>
          <p14:tracePt t="57434" x="2384425" y="1920875"/>
          <p14:tracePt t="57450" x="2416175" y="1920875"/>
          <p14:tracePt t="57467" x="2430463" y="1920875"/>
          <p14:tracePt t="57508" x="2438400" y="1920875"/>
          <p14:tracePt t="58680" x="0" y="0"/>
        </p14:tracePtLst>
        <p14:tracePtLst>
          <p14:tracePt t="64168" x="784225" y="2636838"/>
          <p14:tracePt t="64267" x="792163" y="2636838"/>
          <p14:tracePt t="64299" x="792163" y="2628900"/>
          <p14:tracePt t="64307" x="800100" y="2620963"/>
          <p14:tracePt t="64315" x="800100" y="2613025"/>
          <p14:tracePt t="64323" x="800100" y="2606675"/>
          <p14:tracePt t="64346" x="808038" y="2598738"/>
          <p14:tracePt t="64347" x="808038" y="2590800"/>
          <p14:tracePt t="64347" x="822325" y="2582863"/>
          <p14:tracePt t="64363" x="830263" y="2560638"/>
          <p14:tracePt t="64380" x="854075" y="2536825"/>
          <p14:tracePt t="64396" x="868363" y="2514600"/>
          <p14:tracePt t="64413" x="892175" y="2498725"/>
          <p14:tracePt t="64430" x="930275" y="2476500"/>
          <p14:tracePt t="64447" x="960438" y="2460625"/>
          <p14:tracePt t="64463" x="998538" y="2438400"/>
          <p14:tracePt t="64480" x="1050925" y="2408238"/>
          <p14:tracePt t="64497" x="1096963" y="2392363"/>
          <p14:tracePt t="64514" x="1150938" y="2362200"/>
          <p14:tracePt t="64530" x="1235075" y="2339975"/>
          <p14:tracePt t="64547" x="1279525" y="2332038"/>
          <p14:tracePt t="64564" x="1341438" y="2316163"/>
          <p14:tracePt t="64581" x="1379538" y="2316163"/>
          <p14:tracePt t="64597" x="1409700" y="2316163"/>
          <p14:tracePt t="64614" x="1455738" y="2316163"/>
          <p14:tracePt t="64631" x="1485900" y="2308225"/>
          <p14:tracePt t="64648" x="1524000" y="2308225"/>
          <p14:tracePt t="64664" x="1570038" y="2308225"/>
          <p14:tracePt t="64681" x="1608138" y="2308225"/>
          <p14:tracePt t="64698" x="1654175" y="2308225"/>
          <p14:tracePt t="64715" x="1714500" y="2308225"/>
          <p14:tracePt t="64731" x="1752600" y="2308225"/>
          <p14:tracePt t="64748" x="1790700" y="2308225"/>
          <p14:tracePt t="64765" x="1812925" y="2316163"/>
          <p14:tracePt t="64781" x="1844675" y="2332038"/>
          <p14:tracePt t="64798" x="1858963" y="2346325"/>
          <p14:tracePt t="64815" x="1889125" y="2370138"/>
          <p14:tracePt t="64832" x="1920875" y="2384425"/>
          <p14:tracePt t="64849" x="1943100" y="2400300"/>
          <p14:tracePt t="64865" x="1958975" y="2416175"/>
          <p14:tracePt t="64882" x="1973263" y="2422525"/>
          <p14:tracePt t="64899" x="2003425" y="2438400"/>
          <p14:tracePt t="64916" x="2003425" y="2446338"/>
          <p14:tracePt t="64932" x="2019300" y="2454275"/>
          <p14:tracePt t="64949" x="2035175" y="2460625"/>
          <p14:tracePt t="64966" x="2041525" y="2476500"/>
          <p14:tracePt t="64982" x="2049463" y="2484438"/>
          <p14:tracePt t="64999" x="2065338" y="2498725"/>
          <p14:tracePt t="65016" x="2079625" y="2522538"/>
          <p14:tracePt t="65033" x="2095500" y="2522538"/>
          <p14:tracePt t="65049" x="2095500" y="2530475"/>
          <p14:tracePt t="65132" x="2103438" y="2536825"/>
          <p14:tracePt t="65163" x="2103438" y="2544763"/>
          <p14:tracePt t="65803" x="2111375" y="2544763"/>
          <p14:tracePt t="65819" x="2117725" y="2544763"/>
          <p14:tracePt t="65939" x="2125663" y="2544763"/>
          <p14:tracePt t="65971" x="2125663" y="2536825"/>
          <p14:tracePt t="65979" x="2117725" y="2530475"/>
          <p14:tracePt t="65987" x="2117725" y="2514600"/>
          <p14:tracePt t="66003" x="2095500" y="2498725"/>
          <p14:tracePt t="66004" x="2065338" y="2476500"/>
          <p14:tracePt t="66020" x="2019300" y="2446338"/>
          <p14:tracePt t="66037" x="1965325" y="2430463"/>
          <p14:tracePt t="66053" x="1874838" y="2400300"/>
          <p14:tracePt t="66070" x="1790700" y="2400300"/>
          <p14:tracePt t="66087" x="1706563" y="2400300"/>
          <p14:tracePt t="66104" x="1646238" y="2400300"/>
          <p14:tracePt t="66120" x="1616075" y="2400300"/>
          <p14:tracePt t="66137" x="1584325" y="2400300"/>
          <p14:tracePt t="66154" x="1562100" y="2416175"/>
          <p14:tracePt t="66171" x="1524000" y="2422525"/>
          <p14:tracePt t="66188" x="1501775" y="2446338"/>
          <p14:tracePt t="66204" x="1485900" y="2454275"/>
          <p14:tracePt t="66221" x="1455738" y="2476500"/>
          <p14:tracePt t="66238" x="1431925" y="2498725"/>
          <p14:tracePt t="66254" x="1425575" y="2506663"/>
          <p14:tracePt t="66271" x="1425575" y="2522538"/>
          <p14:tracePt t="66288" x="1425575" y="2530475"/>
          <p14:tracePt t="66324" x="1425575" y="2536825"/>
          <p14:tracePt t="66356" x="1425575" y="2544763"/>
          <p14:tracePt t="66387" x="1425575" y="2552700"/>
          <p14:tracePt t="66388" x="1431925" y="2552700"/>
          <p14:tracePt t="66427" x="1439863" y="2552700"/>
          <p14:tracePt t="66452" x="1439863" y="2560638"/>
          <p14:tracePt t="68868" x="1431925" y="2560638"/>
          <p14:tracePt t="68876" x="1425575" y="2560638"/>
          <p14:tracePt t="68884" x="1417638" y="2560638"/>
          <p14:tracePt t="68892" x="1393825" y="2568575"/>
          <p14:tracePt t="68901" x="1371600" y="2568575"/>
          <p14:tracePt t="68917" x="1317625" y="2568575"/>
          <p14:tracePt t="68933" x="1273175" y="2568575"/>
          <p14:tracePt t="68950" x="1227138" y="2568575"/>
          <p14:tracePt t="68967" x="1158875" y="2568575"/>
          <p14:tracePt t="68983" x="1089025" y="2568575"/>
          <p14:tracePt t="69000" x="1012825" y="2568575"/>
          <p14:tracePt t="69017" x="960438" y="2568575"/>
          <p14:tracePt t="69034" x="914400" y="2568575"/>
          <p14:tracePt t="69050" x="868363" y="2568575"/>
          <p14:tracePt t="69067" x="792163" y="2560638"/>
          <p14:tracePt t="69084" x="685800" y="2544763"/>
          <p14:tracePt t="69101" x="647700" y="2530475"/>
          <p14:tracePt t="69117" x="617538" y="2522538"/>
          <p14:tracePt t="69134" x="593725" y="2522538"/>
          <p14:tracePt t="69151" x="587375" y="2522538"/>
          <p14:tracePt t="69168" x="579438" y="2514600"/>
          <p14:tracePt t="69184" x="563563" y="2514600"/>
          <p14:tracePt t="69219" x="555625" y="2514600"/>
          <p14:tracePt t="69220" x="555625" y="2506663"/>
          <p14:tracePt t="69260" x="549275" y="2498725"/>
          <p14:tracePt t="69269" x="541338" y="2498725"/>
          <p14:tracePt t="69270" x="533400" y="2498725"/>
          <p14:tracePt t="69285" x="525463" y="2498725"/>
          <p14:tracePt t="69302" x="517525" y="2498725"/>
          <p14:tracePt t="69318" x="503238" y="2498725"/>
          <p14:tracePt t="69335" x="487363" y="2498725"/>
          <p14:tracePt t="69352" x="449263" y="2498725"/>
          <p14:tracePt t="69368" x="403225" y="2492375"/>
          <p14:tracePt t="69385" x="365125" y="2492375"/>
          <p14:tracePt t="69402" x="327025" y="2492375"/>
          <p14:tracePt t="69419" x="312738" y="2492375"/>
          <p14:tracePt t="69436" x="296863" y="2492375"/>
          <p14:tracePt t="69532" x="312738" y="2492375"/>
          <p14:tracePt t="69540" x="327025" y="2492375"/>
          <p14:tracePt t="69548" x="350838" y="2492375"/>
          <p14:tracePt t="69554" x="434975" y="2492375"/>
          <p14:tracePt t="69569" x="525463" y="2492375"/>
          <p14:tracePt t="69586" x="647700" y="2492375"/>
          <p14:tracePt t="69603" x="769938" y="2492375"/>
          <p14:tracePt t="69620" x="960438" y="2492375"/>
          <p14:tracePt t="69636" x="1082675" y="2492375"/>
          <p14:tracePt t="69653" x="1158875" y="2492375"/>
          <p14:tracePt t="69670" x="1219200" y="2506663"/>
          <p14:tracePt t="69687" x="1257300" y="2506663"/>
          <p14:tracePt t="69703" x="1279525" y="2522538"/>
          <p14:tracePt t="69804" x="1273175" y="2522538"/>
          <p14:tracePt t="69814" x="1257300" y="2530475"/>
          <p14:tracePt t="69821" x="1235075" y="2536825"/>
          <p14:tracePt t="69822" x="1158875" y="2560638"/>
          <p14:tracePt t="69837" x="1028700" y="2574925"/>
          <p14:tracePt t="69854" x="892175" y="2582863"/>
          <p14:tracePt t="69871" x="762000" y="2582863"/>
          <p14:tracePt t="69887" x="631825" y="2582863"/>
          <p14:tracePt t="69904" x="517525" y="2582863"/>
          <p14:tracePt t="69921" x="441325" y="2582863"/>
          <p14:tracePt t="69937" x="403225" y="2582863"/>
          <p14:tracePt t="69954" x="373063" y="2582863"/>
          <p14:tracePt t="69971" x="358775" y="2582863"/>
          <p14:tracePt t="69971" x="342900" y="2582863"/>
          <p14:tracePt t="70012" x="334963" y="2582863"/>
          <p14:tracePt t="70076" x="342900" y="2582863"/>
          <p14:tracePt t="70085" x="350838" y="2582863"/>
          <p14:tracePt t="70092" x="358775" y="2582863"/>
          <p14:tracePt t="70100" x="381000" y="2582863"/>
          <p14:tracePt t="70108" x="419100" y="2574925"/>
          <p14:tracePt t="70122" x="495300" y="2574925"/>
          <p14:tracePt t="70138" x="601663" y="2568575"/>
          <p14:tracePt t="70155" x="731838" y="2568575"/>
          <p14:tracePt t="70172" x="952500" y="2568575"/>
          <p14:tracePt t="70189" x="1066800" y="2568575"/>
          <p14:tracePt t="70205" x="1112838" y="2568575"/>
          <p14:tracePt t="70222" x="1127125" y="2568575"/>
          <p14:tracePt t="70814" x="0" y="0"/>
        </p14:tracePtLst>
        <p14:tracePtLst>
          <p14:tracePt t="71981" x="449263" y="3322638"/>
          <p14:tracePt t="72012" x="457200" y="3322638"/>
          <p14:tracePt t="72028" x="465138" y="3322638"/>
          <p14:tracePt t="72044" x="473075" y="3322638"/>
          <p14:tracePt t="72052" x="487363" y="3314700"/>
          <p14:tracePt t="72068" x="525463" y="3306763"/>
          <p14:tracePt t="72084" x="579438" y="3292475"/>
          <p14:tracePt t="72100" x="663575" y="3292475"/>
          <p14:tracePt t="72116" x="754063" y="3292475"/>
          <p14:tracePt t="72132" x="838200" y="3292475"/>
          <p14:tracePt t="72148" x="898525" y="3292475"/>
          <p14:tracePt t="72164" x="998538" y="3292475"/>
          <p14:tracePt t="72188" x="1074738" y="3306763"/>
          <p14:tracePt t="72197" x="1120775" y="3314700"/>
          <p14:tracePt t="72220" x="1158875" y="3336925"/>
          <p14:tracePt t="72236" x="1165225" y="3352800"/>
          <p14:tracePt t="72268" x="1165225" y="3360738"/>
          <p14:tracePt t="72276" x="1165225" y="3368675"/>
          <p14:tracePt t="72284" x="1135063" y="3398838"/>
          <p14:tracePt t="72298" x="1074738" y="3436938"/>
          <p14:tracePt t="72314" x="990600" y="3467100"/>
          <p14:tracePt t="72331" x="876300" y="3482975"/>
          <p14:tracePt t="72348" x="708025" y="3489325"/>
          <p14:tracePt t="72365" x="609600" y="3482975"/>
          <p14:tracePt t="72381" x="555625" y="3444875"/>
          <p14:tracePt t="72398" x="533400" y="3390900"/>
          <p14:tracePt t="72415" x="533400" y="3330575"/>
          <p14:tracePt t="72432" x="571500" y="3260725"/>
          <p14:tracePt t="72448" x="625475" y="3208338"/>
          <p14:tracePt t="72465" x="715963" y="3170238"/>
          <p14:tracePt t="72482" x="838200" y="3154363"/>
          <p14:tracePt t="72498" x="960438" y="3154363"/>
          <p14:tracePt t="72515" x="1104900" y="3154363"/>
          <p14:tracePt t="72515" x="1181100" y="3162300"/>
          <p14:tracePt t="72532" x="1317625" y="3200400"/>
          <p14:tracePt t="72549" x="1439863" y="3246438"/>
          <p14:tracePt t="72565" x="1501775" y="3260725"/>
          <p14:tracePt t="72582" x="1524000" y="3276600"/>
          <p14:tracePt t="72599" x="1524000" y="3292475"/>
          <p14:tracePt t="72615" x="1501775" y="3322638"/>
          <p14:tracePt t="72632" x="1425575" y="3368675"/>
          <p14:tracePt t="72649" x="1325563" y="3444875"/>
          <p14:tracePt t="72666" x="1203325" y="3497263"/>
          <p14:tracePt t="72682" x="1096963" y="3513138"/>
          <p14:tracePt t="72700" x="974725" y="3513138"/>
          <p14:tracePt t="72716" x="739775" y="3475038"/>
          <p14:tracePt t="72733" x="609600" y="3390900"/>
          <p14:tracePt t="72750" x="517525" y="3306763"/>
          <p14:tracePt t="72766" x="473075" y="3238500"/>
          <p14:tracePt t="72783" x="473075" y="3200400"/>
          <p14:tracePt t="72800" x="495300" y="3162300"/>
          <p14:tracePt t="72816" x="563563" y="3101975"/>
          <p14:tracePt t="72833" x="701675" y="3055938"/>
          <p14:tracePt t="72850" x="876300" y="3040063"/>
          <p14:tracePt t="72867" x="1028700" y="3040063"/>
          <p14:tracePt t="72883" x="1279525" y="3040063"/>
          <p14:tracePt t="72900" x="1393825" y="3055938"/>
          <p14:tracePt t="72917" x="1463675" y="3101975"/>
          <p14:tracePt t="72933" x="1493838" y="3154363"/>
          <p14:tracePt t="72950" x="1501775" y="3200400"/>
          <p14:tracePt t="72967" x="1501775" y="3254375"/>
          <p14:tracePt t="72984" x="1455738" y="3298825"/>
          <p14:tracePt t="73000" x="1401763" y="3360738"/>
          <p14:tracePt t="73017" x="1317625" y="3406775"/>
          <p14:tracePt t="73034" x="1189038" y="3421063"/>
          <p14:tracePt t="73051" x="1028700" y="3429000"/>
          <p14:tracePt t="73067" x="784225" y="3429000"/>
          <p14:tracePt t="73084" x="625475" y="3382963"/>
          <p14:tracePt t="73101" x="525463" y="3306763"/>
          <p14:tracePt t="73118" x="495300" y="3260725"/>
          <p14:tracePt t="73134" x="487363" y="3216275"/>
          <p14:tracePt t="73151" x="525463" y="3170238"/>
          <p14:tracePt t="73168" x="593725" y="3108325"/>
          <p14:tracePt t="73185" x="746125" y="3040063"/>
          <p14:tracePt t="73201" x="944563" y="3025775"/>
          <p14:tracePt t="73218" x="1158875" y="3009900"/>
          <p14:tracePt t="73235" x="1333500" y="3017838"/>
          <p14:tracePt t="73252" x="1501775" y="3086100"/>
          <p14:tracePt t="73269" x="1562100" y="3146425"/>
          <p14:tracePt t="73285" x="1570038" y="3246438"/>
          <p14:tracePt t="73302" x="1546225" y="3330575"/>
          <p14:tracePt t="73319" x="1477963" y="3406775"/>
          <p14:tracePt t="73335" x="1379538" y="3489325"/>
          <p14:tracePt t="73352" x="1257300" y="3559175"/>
          <p14:tracePt t="73369" x="1120775" y="3573463"/>
          <p14:tracePt t="73386" x="952500" y="3573463"/>
          <p14:tracePt t="73402" x="808038" y="3527425"/>
          <p14:tracePt t="73420" x="715963" y="3459163"/>
          <p14:tracePt t="73436" x="663575" y="3382963"/>
          <p14:tracePt t="73453" x="663575" y="3344863"/>
          <p14:tracePt t="73469" x="663575" y="3298825"/>
          <p14:tracePt t="73486" x="685800" y="3246438"/>
          <p14:tracePt t="73503" x="769938" y="3170238"/>
          <p14:tracePt t="73520" x="868363" y="3140075"/>
          <p14:tracePt t="73536" x="1006475" y="3140075"/>
          <p14:tracePt t="73553" x="1158875" y="3170238"/>
          <p14:tracePt t="73570" x="1257300" y="3230563"/>
          <p14:tracePt t="73586" x="1317625" y="3298825"/>
          <p14:tracePt t="73603" x="1349375" y="3368675"/>
          <p14:tracePt t="73620" x="1349375" y="3413125"/>
          <p14:tracePt t="73637" x="1311275" y="3467100"/>
          <p14:tracePt t="73653" x="1235075" y="3527425"/>
          <p14:tracePt t="73670" x="1127125" y="3551238"/>
          <p14:tracePt t="73687" x="960438" y="3551238"/>
          <p14:tracePt t="73703" x="808038" y="3551238"/>
          <p14:tracePt t="73720" x="677863" y="3551238"/>
          <p14:tracePt t="73737" x="579438" y="3527425"/>
          <p14:tracePt t="73754" x="525463" y="3482975"/>
          <p14:tracePt t="73770" x="479425" y="3436938"/>
          <p14:tracePt t="73787" x="465138" y="3390900"/>
          <p14:tracePt t="73804" x="473075" y="3322638"/>
          <p14:tracePt t="73821" x="533400" y="3260725"/>
          <p14:tracePt t="73837" x="625475" y="3184525"/>
          <p14:tracePt t="73854" x="792163" y="3140075"/>
          <p14:tracePt t="73871" x="952500" y="3140075"/>
          <p14:tracePt t="73888" x="1096963" y="3184525"/>
          <p14:tracePt t="73904" x="1211263" y="3268663"/>
          <p14:tracePt t="73921" x="1303338" y="3360738"/>
          <p14:tracePt t="73938" x="1341438" y="3436938"/>
          <p14:tracePt t="73955" x="1341438" y="3497263"/>
          <p14:tracePt t="73971" x="1303338" y="3535363"/>
          <p14:tracePt t="73971" x="1273175" y="3559175"/>
          <p14:tracePt t="73988" x="1173163" y="3581400"/>
          <p14:tracePt t="74005" x="1066800" y="3581400"/>
          <p14:tracePt t="74021" x="974725" y="3573463"/>
          <p14:tracePt t="74038" x="898525" y="3551238"/>
          <p14:tracePt t="74055" x="868363" y="3527425"/>
          <p14:tracePt t="74072" x="868363" y="3505200"/>
          <p14:tracePt t="74088" x="898525" y="3467100"/>
          <p14:tracePt t="74105" x="968375" y="3406775"/>
          <p14:tracePt t="74122" x="1066800" y="3352800"/>
          <p14:tracePt t="74139" x="1165225" y="3322638"/>
          <p14:tracePt t="74155" x="1241425" y="3314700"/>
          <p14:tracePt t="74172" x="1295400" y="3314700"/>
          <p14:tracePt t="74189" x="1303338" y="3314700"/>
          <p14:tracePt t="74236" x="1295400" y="3330575"/>
          <p14:tracePt t="74239" x="1295400" y="3336925"/>
          <p14:tracePt t="74256" x="1287463" y="3344863"/>
          <p14:tracePt t="74257" x="1265238" y="3375025"/>
          <p14:tracePt t="74273" x="1257300" y="3398838"/>
          <p14:tracePt t="74290" x="1241425" y="3406775"/>
          <p14:tracePt t="74306" x="1235075" y="3413125"/>
          <p14:tracePt t="74372" x="1227138" y="3413125"/>
          <p14:tracePt t="74384" x="0" y="0"/>
        </p14:tracePtLst>
        <p14:tracePtLst>
          <p14:tracePt t="79859" x="288925" y="3306763"/>
          <p14:tracePt t="79884" x="296863" y="3306763"/>
          <p14:tracePt t="79893" x="296863" y="3298825"/>
          <p14:tracePt t="79900" x="304800" y="3298825"/>
          <p14:tracePt t="79916" x="304800" y="3292475"/>
          <p14:tracePt t="79933" x="320675" y="3292475"/>
          <p14:tracePt t="79949" x="327025" y="3292475"/>
          <p14:tracePt t="79963" x="334963" y="3292475"/>
          <p14:tracePt t="79964" x="365125" y="3284538"/>
          <p14:tracePt t="79980" x="381000" y="3276600"/>
          <p14:tracePt t="79997" x="411163" y="3268663"/>
          <p14:tracePt t="80013" x="427038" y="3260725"/>
          <p14:tracePt t="80030" x="441325" y="3254375"/>
          <p14:tracePt t="80047" x="449263" y="3254375"/>
          <p14:tracePt t="80064" x="473075" y="3246438"/>
          <p14:tracePt t="80080" x="495300" y="3238500"/>
          <p14:tracePt t="80097" x="511175" y="3238500"/>
          <p14:tracePt t="80114" x="549275" y="3238500"/>
          <p14:tracePt t="80131" x="593725" y="3238500"/>
          <p14:tracePt t="80147" x="663575" y="3230563"/>
          <p14:tracePt t="80147" x="708025" y="3230563"/>
          <p14:tracePt t="80164" x="777875" y="3230563"/>
          <p14:tracePt t="80181" x="815975" y="3230563"/>
          <p14:tracePt t="80198" x="830263" y="3238500"/>
          <p14:tracePt t="80214" x="838200" y="3254375"/>
          <p14:tracePt t="80231" x="838200" y="3260725"/>
          <p14:tracePt t="80248" x="838200" y="3276600"/>
          <p14:tracePt t="80264" x="838200" y="3292475"/>
          <p14:tracePt t="80281" x="838200" y="3306763"/>
          <p14:tracePt t="80298" x="838200" y="3322638"/>
          <p14:tracePt t="80315" x="838200" y="3330575"/>
          <p14:tracePt t="80331" x="838200" y="3336925"/>
          <p14:tracePt t="80388" x="838200" y="3344863"/>
          <p14:tracePt t="80740" x="822325" y="3360738"/>
          <p14:tracePt t="80749" x="800100" y="3360738"/>
          <p14:tracePt t="80757" x="777875" y="3375025"/>
          <p14:tracePt t="80758" x="762000" y="3390900"/>
          <p14:tracePt t="80828" x="769938" y="3390900"/>
          <p14:tracePt t="80836" x="777875" y="3390900"/>
          <p14:tracePt t="80850" x="784225" y="3390900"/>
          <p14:tracePt t="80851" x="800100" y="3390900"/>
          <p14:tracePt t="81284" x="792163" y="3390900"/>
          <p14:tracePt t="81341" x="784225" y="3390900"/>
          <p14:tracePt t="81452" x="784225" y="3398838"/>
          <p14:tracePt t="81844" x="784225" y="3382963"/>
          <p14:tracePt t="81852" x="784225" y="3368675"/>
          <p14:tracePt t="81860" x="800100" y="3330575"/>
          <p14:tracePt t="81871" x="815975" y="3298825"/>
          <p14:tracePt t="81889" x="838200" y="3260725"/>
          <p14:tracePt t="81905" x="860425" y="3238500"/>
          <p14:tracePt t="81921" x="876300" y="3222625"/>
          <p14:tracePt t="81938" x="906463" y="3208338"/>
          <p14:tracePt t="81955" x="922338" y="3192463"/>
          <p14:tracePt t="81972" x="960438" y="3184525"/>
          <p14:tracePt t="81989" x="998538" y="3178175"/>
          <p14:tracePt t="82005" x="1020763" y="3170238"/>
          <p14:tracePt t="82022" x="1050925" y="3162300"/>
          <p14:tracePt t="82039" x="1082675" y="3162300"/>
          <p14:tracePt t="82055" x="1096963" y="3154363"/>
          <p14:tracePt t="82072" x="1127125" y="3154363"/>
          <p14:tracePt t="82089" x="1158875" y="3154363"/>
          <p14:tracePt t="82106" x="1196975" y="3146425"/>
          <p14:tracePt t="82122" x="1235075" y="3146425"/>
          <p14:tracePt t="82139" x="1265238" y="3146425"/>
          <p14:tracePt t="82156" x="1317625" y="3146425"/>
          <p14:tracePt t="82173" x="1333500" y="3146425"/>
          <p14:tracePt t="82189" x="1349375" y="3146425"/>
          <p14:tracePt t="82206" x="1363663" y="3146425"/>
          <p14:tracePt t="82223" x="1371600" y="3146425"/>
          <p14:tracePt t="82240" x="1393825" y="3154363"/>
          <p14:tracePt t="82256" x="1409700" y="3154363"/>
          <p14:tracePt t="82273" x="1425575" y="3162300"/>
          <p14:tracePt t="82290" x="1425575" y="3178175"/>
          <p14:tracePt t="82307" x="1431925" y="3178175"/>
          <p14:tracePt t="82323" x="1431925" y="3184525"/>
          <p14:tracePt t="82380" x="1439863" y="3184525"/>
          <p14:tracePt t="82390" x="1447800" y="3184525"/>
          <p14:tracePt t="82412" x="1455738" y="3184525"/>
          <p14:tracePt t="82461" x="1463675" y="3184525"/>
          <p14:tracePt t="83316" x="1463675" y="3192463"/>
          <p14:tracePt t="83324" x="1463675" y="3200400"/>
          <p14:tracePt t="83332" x="1463675" y="3216275"/>
          <p14:tracePt t="83340" x="1463675" y="3222625"/>
          <p14:tracePt t="83348" x="1463675" y="3246438"/>
          <p14:tracePt t="83362" x="1463675" y="3268663"/>
          <p14:tracePt t="83378" x="1463675" y="3298825"/>
          <p14:tracePt t="83394" x="1463675" y="3306763"/>
          <p14:tracePt t="83411" x="1463675" y="3330575"/>
          <p14:tracePt t="83411" x="1463675" y="3344863"/>
          <p14:tracePt t="83428" x="1463675" y="3360738"/>
          <p14:tracePt t="83445" x="1463675" y="3382963"/>
          <p14:tracePt t="83461" x="1463675" y="3398838"/>
          <p14:tracePt t="83478" x="1463675" y="3413125"/>
          <p14:tracePt t="83495" x="1463675" y="3429000"/>
          <p14:tracePt t="83511" x="1463675" y="3436938"/>
          <p14:tracePt t="83528" x="1463675" y="3451225"/>
          <p14:tracePt t="83545" x="1463675" y="3459163"/>
          <p14:tracePt t="83562" x="1463675" y="3475038"/>
          <p14:tracePt t="83578" x="1463675" y="3482975"/>
          <p14:tracePt t="83595" x="1463675" y="3505200"/>
          <p14:tracePt t="83612" x="1463675" y="3521075"/>
          <p14:tracePt t="83629" x="1463675" y="3527425"/>
          <p14:tracePt t="83645" x="1463675" y="3535363"/>
          <p14:tracePt t="83662" x="1463675" y="3551238"/>
          <p14:tracePt t="83679" x="1463675" y="3559175"/>
          <p14:tracePt t="83696" x="1463675" y="3565525"/>
          <p14:tracePt t="83712" x="1463675" y="3573463"/>
          <p14:tracePt t="83729" x="1463675" y="3581400"/>
          <p14:tracePt t="83746" x="1463675" y="3597275"/>
          <p14:tracePt t="83779" x="1463675" y="3603625"/>
          <p14:tracePt t="83804" x="1463675" y="3611563"/>
          <p14:tracePt t="83828" x="1455738" y="3611563"/>
          <p14:tracePt t="83836" x="1455738" y="3619500"/>
          <p14:tracePt t="83846" x="1455738" y="3627438"/>
          <p14:tracePt t="85150" x="0" y="0"/>
        </p14:tracePtLst>
        <p14:tracePtLst>
          <p14:tracePt t="94905" x="6065838" y="2689225"/>
          <p14:tracePt t="94980" x="6065838" y="2682875"/>
          <p14:tracePt t="95028" x="6073775" y="2674938"/>
          <p14:tracePt t="95044" x="6088063" y="2667000"/>
          <p14:tracePt t="95052" x="6096000" y="2659063"/>
          <p14:tracePt t="95062" x="6111875" y="2644775"/>
          <p14:tracePt t="95077" x="6126163" y="2628900"/>
          <p14:tracePt t="95095" x="6142038" y="2613025"/>
          <p14:tracePt t="95111" x="6156325" y="2606675"/>
          <p14:tracePt t="95127" x="6156325" y="2598738"/>
          <p14:tracePt t="95144" x="6164263" y="2598738"/>
          <p14:tracePt t="95161" x="6164263" y="2613025"/>
          <p14:tracePt t="95177" x="6164263" y="2644775"/>
          <p14:tracePt t="95194" x="6164263" y="2697163"/>
          <p14:tracePt t="95211" x="6164263" y="2720975"/>
          <p14:tracePt t="95228" x="6134100" y="2735263"/>
          <p14:tracePt t="95244" x="6111875" y="2735263"/>
          <p14:tracePt t="95261" x="6073775" y="2720975"/>
          <p14:tracePt t="95278" x="6027738" y="2674938"/>
          <p14:tracePt t="95295" x="5981700" y="2620963"/>
          <p14:tracePt t="95311" x="5965825" y="2582863"/>
          <p14:tracePt t="95328" x="5959475" y="2560638"/>
          <p14:tracePt t="95345" x="5959475" y="2552700"/>
          <p14:tracePt t="95361" x="5965825" y="2536825"/>
          <p14:tracePt t="95378" x="5989638" y="2530475"/>
          <p14:tracePt t="95395" x="6035675" y="2530475"/>
          <p14:tracePt t="95412" x="6088063" y="2530475"/>
          <p14:tracePt t="95429" x="6103938" y="2530475"/>
          <p14:tracePt t="95445" x="6111875" y="2530475"/>
          <p14:tracePt t="95462" x="6126163" y="2544763"/>
          <p14:tracePt t="95479" x="6126163" y="2568575"/>
          <p14:tracePt t="95495" x="6126163" y="2590800"/>
          <p14:tracePt t="95512" x="6126163" y="2620963"/>
          <p14:tracePt t="95529" x="6126163" y="2644775"/>
          <p14:tracePt t="95546" x="6126163" y="2659063"/>
          <p14:tracePt t="95562" x="6111875" y="2659063"/>
          <p14:tracePt t="95579" x="6088063" y="2659063"/>
          <p14:tracePt t="95579" x="6073775" y="2659063"/>
          <p14:tracePt t="95596" x="6057900" y="2651125"/>
          <p14:tracePt t="95613" x="6035675" y="2620963"/>
          <p14:tracePt t="95629" x="6027738" y="2590800"/>
          <p14:tracePt t="95646" x="6027738" y="2568575"/>
          <p14:tracePt t="95663" x="6027738" y="2560638"/>
          <p14:tracePt t="95680" x="6035675" y="2544763"/>
          <p14:tracePt t="95696" x="6065838" y="2530475"/>
          <p14:tracePt t="95713" x="6096000" y="2530475"/>
          <p14:tracePt t="95730" x="6118225" y="2530475"/>
          <p14:tracePt t="95747" x="6142038" y="2530475"/>
          <p14:tracePt t="95763" x="6164263" y="2560638"/>
          <p14:tracePt t="95780" x="6172200" y="2598738"/>
          <p14:tracePt t="95797" x="6172200" y="2628900"/>
          <p14:tracePt t="95814" x="6172200" y="2651125"/>
          <p14:tracePt t="95830" x="6172200" y="2667000"/>
          <p14:tracePt t="95847" x="6156325" y="2674938"/>
          <p14:tracePt t="95864" x="6134100" y="2682875"/>
          <p14:tracePt t="95880" x="6096000" y="2682875"/>
          <p14:tracePt t="95897" x="6073775" y="2682875"/>
          <p14:tracePt t="95914" x="6057900" y="2667000"/>
          <p14:tracePt t="95931" x="6042025" y="2651125"/>
          <p14:tracePt t="95947" x="6035675" y="2636838"/>
          <p14:tracePt t="95964" x="6035675" y="2620963"/>
          <p14:tracePt t="95981" x="6049963" y="2613025"/>
          <p14:tracePt t="95997" x="6073775" y="2606675"/>
          <p14:tracePt t="96014" x="6096000" y="2606675"/>
          <p14:tracePt t="96031" x="6118225" y="2606675"/>
          <p14:tracePt t="96048" x="6126163" y="2606675"/>
          <p14:tracePt t="96064" x="6134100" y="2628900"/>
          <p14:tracePt t="96081" x="6142038" y="2659063"/>
          <p14:tracePt t="96098" x="6142038" y="2705100"/>
          <p14:tracePt t="96115" x="6126163" y="2727325"/>
          <p14:tracePt t="96131" x="6118225" y="2735263"/>
          <p14:tracePt t="96180" x="6111875" y="2735263"/>
          <p14:tracePt t="96204" x="6111875" y="2727325"/>
          <p14:tracePt t="96213" x="6103938" y="2727325"/>
          <p14:tracePt t="96236" x="6103938" y="2720975"/>
          <p14:tracePt t="96244" x="6103938" y="2713038"/>
          <p14:tracePt t="96260" x="6103938" y="2705100"/>
          <p14:tracePt t="96276" x="6111875" y="2705100"/>
          <p14:tracePt t="96285" x="6111875" y="2697163"/>
          <p14:tracePt t="96332" x="6118225" y="2697163"/>
          <p14:tracePt t="96356" x="6126163" y="2697163"/>
          <p14:tracePt t="96366" x="6134100" y="2697163"/>
          <p14:tracePt t="96404" x="6134100" y="2705100"/>
          <p14:tracePt t="96636" x="6126163" y="2705100"/>
          <p14:tracePt t="96660" x="6118225" y="2705100"/>
          <p14:tracePt t="96677" x="6118225" y="2713038"/>
          <p14:tracePt t="96685" x="6111875" y="2713038"/>
          <p14:tracePt t="96716" x="6103938" y="2720975"/>
          <p14:tracePt t="96732" x="6096000" y="2720975"/>
          <p14:tracePt t="97044" x="6103938" y="2720975"/>
          <p14:tracePt t="97076" x="6111875" y="2720975"/>
          <p14:tracePt t="97092" x="6118225" y="2713038"/>
          <p14:tracePt t="97102" x="6134100" y="2713038"/>
          <p14:tracePt t="97103" x="6172200" y="2697163"/>
          <p14:tracePt t="97121" x="6232525" y="2674938"/>
          <p14:tracePt t="97136" x="6302375" y="2644775"/>
          <p14:tracePt t="97153" x="6378575" y="2636838"/>
          <p14:tracePt t="97169" x="6454775" y="2628900"/>
          <p14:tracePt t="97186" x="6515100" y="2628900"/>
          <p14:tracePt t="97203" x="6607175" y="2620963"/>
          <p14:tracePt t="97219" x="6689725" y="2606675"/>
          <p14:tracePt t="97219" x="6735763" y="2598738"/>
          <p14:tracePt t="97236" x="6842125" y="2568575"/>
          <p14:tracePt t="97253" x="6964363" y="2544763"/>
          <p14:tracePt t="97270" x="7040563" y="2522538"/>
          <p14:tracePt t="97286" x="7108825" y="2514600"/>
          <p14:tracePt t="97303" x="7185025" y="2506663"/>
          <p14:tracePt t="97320" x="7231063" y="2506663"/>
          <p14:tracePt t="97337" x="7277100" y="2506663"/>
          <p14:tracePt t="97353" x="7323138" y="2506663"/>
          <p14:tracePt t="97370" x="7369175" y="2498725"/>
          <p14:tracePt t="97387" x="7413625" y="2498725"/>
          <p14:tracePt t="97404" x="7489825" y="2498725"/>
          <p14:tracePt t="97421" x="7535863" y="2492375"/>
          <p14:tracePt t="97437" x="7581900" y="2492375"/>
          <p14:tracePt t="97454" x="7627938" y="2476500"/>
          <p14:tracePt t="97470" x="7673975" y="2454275"/>
          <p14:tracePt t="97487" x="7726363" y="2446338"/>
          <p14:tracePt t="97504" x="7794625" y="2438400"/>
          <p14:tracePt t="97521" x="7856538" y="2422525"/>
          <p14:tracePt t="97537" x="7924800" y="2422525"/>
          <p14:tracePt t="97554" x="7985125" y="2416175"/>
          <p14:tracePt t="97571" x="8047038" y="2408238"/>
          <p14:tracePt t="97588" x="8153400" y="2384425"/>
          <p14:tracePt t="97604" x="8207375" y="2378075"/>
          <p14:tracePt t="97621" x="8275638" y="2370138"/>
          <p14:tracePt t="97638" x="8359775" y="2362200"/>
          <p14:tracePt t="97654" x="8450263" y="2354263"/>
          <p14:tracePt t="97671" x="8534400" y="2332038"/>
          <p14:tracePt t="97688" x="8602663" y="2324100"/>
          <p14:tracePt t="97705" x="8648700" y="2316163"/>
          <p14:tracePt t="97721" x="8694738" y="2308225"/>
          <p14:tracePt t="97738" x="8732838" y="2293938"/>
          <p14:tracePt t="97755" x="8763000" y="2293938"/>
          <p14:tracePt t="97772" x="8785225" y="2278063"/>
          <p14:tracePt t="97813" x="8793163" y="2278063"/>
          <p14:tracePt t="98004" x="8801100" y="2270125"/>
          <p14:tracePt t="98020" x="8809038" y="2270125"/>
          <p14:tracePt t="98023" x="8816975" y="2255838"/>
          <p14:tracePt t="98040" x="8823325" y="2255838"/>
          <p14:tracePt t="98058" x="8831263" y="2247900"/>
          <p14:tracePt t="98073" x="8839200" y="2239963"/>
          <p14:tracePt t="98164" x="8816975" y="2232025"/>
          <p14:tracePt t="98172" x="8740775" y="2225675"/>
          <p14:tracePt t="98188" x="8694738" y="2225675"/>
          <p14:tracePt t="98190" x="8572500" y="2225675"/>
          <p14:tracePt t="98207" x="8435975" y="2225675"/>
          <p14:tracePt t="98224" x="8297863" y="2225675"/>
          <p14:tracePt t="98240" x="8161338" y="2225675"/>
          <p14:tracePt t="98257" x="8031163" y="2225675"/>
          <p14:tracePt t="98274" x="7894638" y="2263775"/>
          <p14:tracePt t="98291" x="7788275" y="2316163"/>
          <p14:tracePt t="98307" x="7718425" y="2362200"/>
          <p14:tracePt t="98307" x="7680325" y="2384425"/>
          <p14:tracePt t="98324" x="7612063" y="2430463"/>
          <p14:tracePt t="98341" x="7521575" y="2484438"/>
          <p14:tracePt t="98358" x="7407275" y="2536825"/>
          <p14:tracePt t="98374" x="7299325" y="2590800"/>
          <p14:tracePt t="98391" x="7200900" y="2651125"/>
          <p14:tracePt t="98408" x="7116763" y="2697163"/>
          <p14:tracePt t="98425" x="7040563" y="2720975"/>
          <p14:tracePt t="98441" x="6972300" y="2735263"/>
          <p14:tracePt t="98458" x="6904038" y="2735263"/>
          <p14:tracePt t="98475" x="6842125" y="2735263"/>
          <p14:tracePt t="98491" x="6765925" y="2743200"/>
          <p14:tracePt t="98508" x="6721475" y="2743200"/>
          <p14:tracePt t="98525" x="6675438" y="2743200"/>
          <p14:tracePt t="98542" x="6613525" y="2743200"/>
          <p14:tracePt t="98558" x="6545263" y="2743200"/>
          <p14:tracePt t="98575" x="6477000" y="2743200"/>
          <p14:tracePt t="98592" x="6430963" y="2743200"/>
          <p14:tracePt t="98608" x="6384925" y="2743200"/>
          <p14:tracePt t="98626" x="6340475" y="2743200"/>
          <p14:tracePt t="98642" x="6302375" y="2743200"/>
          <p14:tracePt t="98659" x="6256338" y="2743200"/>
          <p14:tracePt t="98675" x="6226175" y="2743200"/>
          <p14:tracePt t="98692" x="6218238" y="2743200"/>
          <p14:tracePt t="98709" x="6210300" y="2743200"/>
          <p14:tracePt t="98726" x="6194425" y="2743200"/>
          <p14:tracePt t="98742" x="6180138" y="2743200"/>
          <p14:tracePt t="98759" x="6164263" y="2743200"/>
          <p14:tracePt t="98776" x="6156325" y="2743200"/>
          <p14:tracePt t="98793" x="6142038" y="2743200"/>
          <p14:tracePt t="98924" x="6134100" y="2743200"/>
          <p14:tracePt t="98964" x="6126163" y="2735263"/>
          <p14:tracePt t="98977" x="6118225" y="2727325"/>
          <p14:tracePt t="98993" x="6111875" y="2720975"/>
          <p14:tracePt t="98994" x="6103938" y="2713038"/>
          <p14:tracePt t="99010" x="6103938" y="2705100"/>
          <p14:tracePt t="99045" x="6103938" y="2697163"/>
          <p14:tracePt t="99068" x="6103938" y="2689225"/>
          <p14:tracePt t="99100" x="6103938" y="2682875"/>
          <p14:tracePt t="99108" x="6118225" y="2682875"/>
          <p14:tracePt t="99112" x="6142038" y="2659063"/>
          <p14:tracePt t="99127" x="6180138" y="2644775"/>
          <p14:tracePt t="99144" x="6210300" y="2620963"/>
          <p14:tracePt t="99161" x="6264275" y="2606675"/>
          <p14:tracePt t="99178" x="6324600" y="2582863"/>
          <p14:tracePt t="99194" x="6392863" y="2560638"/>
          <p14:tracePt t="99211" x="6469063" y="2544763"/>
          <p14:tracePt t="99228" x="6575425" y="2514600"/>
          <p14:tracePt t="99245" x="6645275" y="2484438"/>
          <p14:tracePt t="99261" x="6721475" y="2454275"/>
          <p14:tracePt t="99278" x="6811963" y="2446338"/>
          <p14:tracePt t="99295" x="6888163" y="2416175"/>
          <p14:tracePt t="99312" x="6994525" y="2400300"/>
          <p14:tracePt t="99328" x="7124700" y="2384425"/>
          <p14:tracePt t="99345" x="7254875" y="2378075"/>
          <p14:tracePt t="99362" x="7375525" y="2378075"/>
          <p14:tracePt t="99379" x="7505700" y="2370138"/>
          <p14:tracePt t="99395" x="7612063" y="2354263"/>
          <p14:tracePt t="99395" x="7666038" y="2354263"/>
          <p14:tracePt t="99412" x="7772400" y="2346325"/>
          <p14:tracePt t="99429" x="7878763" y="2324100"/>
          <p14:tracePt t="99446" x="7985125" y="2301875"/>
          <p14:tracePt t="99462" x="8093075" y="2278063"/>
          <p14:tracePt t="99479" x="8199438" y="2263775"/>
          <p14:tracePt t="99496" x="8305800" y="2247900"/>
          <p14:tracePt t="99512" x="8374063" y="2239963"/>
          <p14:tracePt t="99529" x="8442325" y="2225675"/>
          <p14:tracePt t="99546" x="8512175" y="2209800"/>
          <p14:tracePt t="99563" x="8580438" y="2193925"/>
          <p14:tracePt t="99580" x="8640763" y="2163763"/>
          <p14:tracePt t="99596" x="8747125" y="2117725"/>
          <p14:tracePt t="99613" x="8801100" y="2103438"/>
          <p14:tracePt t="99630" x="8847138" y="2079625"/>
          <p14:tracePt t="99647" x="8877300" y="2073275"/>
          <p14:tracePt t="99663" x="8893175" y="2065338"/>
          <p14:tracePt t="99680" x="8899525" y="2065338"/>
          <p14:tracePt t="99716" x="8907463" y="2065338"/>
          <p14:tracePt t="103500" x="8907463" y="2073275"/>
          <p14:tracePt t="103508" x="8907463" y="2079625"/>
          <p14:tracePt t="103516" x="8893175" y="2087563"/>
          <p14:tracePt t="103531" x="8885238" y="2111375"/>
          <p14:tracePt t="103532" x="8847138" y="2155825"/>
          <p14:tracePt t="103547" x="8785225" y="2209800"/>
          <p14:tracePt t="103563" x="8678863" y="2316163"/>
          <p14:tracePt t="103580" x="8474075" y="2514600"/>
          <p14:tracePt t="103596" x="8335963" y="2628900"/>
          <p14:tracePt t="103613" x="8183563" y="2659063"/>
          <p14:tracePt t="103630" x="8001000" y="2667000"/>
          <p14:tracePt t="103646" x="7856538" y="2667000"/>
          <p14:tracePt t="103663" x="7718425" y="2667000"/>
          <p14:tracePt t="103680" x="7620000" y="2682875"/>
          <p14:tracePt t="103697" x="7559675" y="2689225"/>
          <p14:tracePt t="103713" x="7505700" y="2705100"/>
          <p14:tracePt t="103730" x="7451725" y="2720975"/>
          <p14:tracePt t="103747" x="7413625" y="2743200"/>
          <p14:tracePt t="103764" x="7369175" y="2759075"/>
          <p14:tracePt t="103781" x="7337425" y="2765425"/>
          <p14:tracePt t="103797" x="7323138" y="2773363"/>
          <p14:tracePt t="103814" x="7315200" y="2773363"/>
          <p14:tracePt t="103830" x="7315200" y="2781300"/>
          <p14:tracePt t="103847" x="7307263" y="2781300"/>
          <p14:tracePt t="103864" x="7285038" y="2781300"/>
          <p14:tracePt t="103881" x="7239000" y="2811463"/>
          <p14:tracePt t="103898" x="7178675" y="2835275"/>
          <p14:tracePt t="103914" x="7124700" y="2857500"/>
          <p14:tracePt t="103931" x="7086600" y="2879725"/>
          <p14:tracePt t="103948" x="7070725" y="2895600"/>
          <p14:tracePt t="103997" x="7078663" y="2903538"/>
          <p14:tracePt t="104005" x="7086600" y="2903538"/>
          <p14:tracePt t="104006" x="7102475" y="2911475"/>
          <p14:tracePt t="104015" x="7132638" y="2933700"/>
          <p14:tracePt t="104031" x="7146925" y="2941638"/>
          <p14:tracePt t="104048" x="7162800" y="2949575"/>
          <p14:tracePt t="104085" x="7162800" y="2955925"/>
          <p14:tracePt t="104108" x="7154863" y="2955925"/>
          <p14:tracePt t="104116" x="7140575" y="2963863"/>
          <p14:tracePt t="104124" x="7124700" y="2963863"/>
          <p14:tracePt t="104132" x="7086600" y="2979738"/>
          <p14:tracePt t="104149" x="7078663" y="2979738"/>
          <p14:tracePt t="104165" x="7070725" y="2979738"/>
          <p14:tracePt t="104236" x="7078663" y="2979738"/>
          <p14:tracePt t="104252" x="7086600" y="2979738"/>
          <p14:tracePt t="104262" x="7094538" y="2979738"/>
          <p14:tracePt t="104276" x="7102475" y="2979738"/>
          <p14:tracePt t="104292" x="7102475" y="2987675"/>
          <p14:tracePt t="104308" x="7102475" y="2994025"/>
          <p14:tracePt t="104316" x="7102475" y="3001963"/>
          <p14:tracePt t="104324" x="7102475" y="3025775"/>
          <p14:tracePt t="104333" x="7102475" y="3040063"/>
          <p14:tracePt t="104349" x="7094538" y="3055938"/>
          <p14:tracePt t="104366" x="7094538" y="3063875"/>
          <p14:tracePt t="104383" x="7086600" y="3070225"/>
          <p14:tracePt t="104428" x="7078663" y="3070225"/>
          <p14:tracePt t="104436" x="7070725" y="3070225"/>
          <p14:tracePt t="104452" x="7064375" y="3070225"/>
          <p14:tracePt t="104468" x="7048500" y="3070225"/>
          <p14:tracePt t="104484" x="7032625" y="3063875"/>
          <p14:tracePt t="104485" x="6994525" y="3048000"/>
          <p14:tracePt t="104500" x="6956425" y="3025775"/>
          <p14:tracePt t="104517" x="6896100" y="2987675"/>
          <p14:tracePt t="104534" x="6819900" y="2955925"/>
          <p14:tracePt t="104550" x="6735763" y="2925763"/>
          <p14:tracePt t="104567" x="6683375" y="2903538"/>
          <p14:tracePt t="104584" x="6637338" y="2887663"/>
          <p14:tracePt t="104601" x="6607175" y="2865438"/>
          <p14:tracePt t="104617" x="6561138" y="2841625"/>
          <p14:tracePt t="104634" x="6530975" y="2819400"/>
          <p14:tracePt t="104651" x="6507163" y="2803525"/>
          <p14:tracePt t="104668" x="6461125" y="2765425"/>
          <p14:tracePt t="104684" x="6430963" y="2743200"/>
          <p14:tracePt t="104701" x="6400800" y="2727325"/>
          <p14:tracePt t="104718" x="6378575" y="2705100"/>
          <p14:tracePt t="104734" x="6354763" y="2697163"/>
          <p14:tracePt t="104751" x="6332538" y="2682875"/>
          <p14:tracePt t="104768" x="6308725" y="2667000"/>
          <p14:tracePt t="104785" x="6294438" y="2659063"/>
          <p14:tracePt t="104801" x="6278563" y="2651125"/>
          <p14:tracePt t="104818" x="6256338" y="2644775"/>
          <p14:tracePt t="104835" x="6232525" y="2644775"/>
          <p14:tracePt t="104851" x="6194425" y="2628900"/>
          <p14:tracePt t="104869" x="6180138" y="2628900"/>
          <p14:tracePt t="104885" x="6172200" y="2620963"/>
          <p14:tracePt t="104902" x="6172200" y="2613025"/>
          <p14:tracePt t="105164" x="6180138" y="2613025"/>
          <p14:tracePt t="105180" x="6188075" y="2620963"/>
          <p14:tracePt t="105189" x="6194425" y="2620963"/>
          <p14:tracePt t="105190" x="6202363" y="2636838"/>
          <p14:tracePt t="105204" x="6218238" y="2636838"/>
          <p14:tracePt t="105220" x="6278563" y="2674938"/>
          <p14:tracePt t="105237" x="6340475" y="2713038"/>
          <p14:tracePt t="105254" x="6430963" y="2759075"/>
          <p14:tracePt t="105270" x="6523038" y="2827338"/>
          <p14:tracePt t="105287" x="6599238" y="2873375"/>
          <p14:tracePt t="105304" x="6651625" y="2917825"/>
          <p14:tracePt t="105320" x="6689725" y="2949575"/>
          <p14:tracePt t="105337" x="6721475" y="2971800"/>
          <p14:tracePt t="105354" x="6743700" y="2987675"/>
          <p14:tracePt t="105370" x="6751638" y="2987675"/>
          <p14:tracePt t="105387" x="6765925" y="2994025"/>
          <p14:tracePt t="105404" x="6773863" y="3001963"/>
          <p14:tracePt t="105421" x="6797675" y="3017838"/>
          <p14:tracePt t="105437" x="6835775" y="3040063"/>
          <p14:tracePt t="105454" x="6865938" y="3063875"/>
          <p14:tracePt t="105471" x="6888163" y="3086100"/>
          <p14:tracePt t="105488" x="6904038" y="3101975"/>
          <p14:tracePt t="105504" x="6918325" y="3116263"/>
          <p14:tracePt t="105521" x="6926263" y="3116263"/>
          <p14:tracePt t="105604" x="6911975" y="3116263"/>
          <p14:tracePt t="105612" x="6896100" y="3116263"/>
          <p14:tracePt t="105614" x="6865938" y="3094038"/>
          <p14:tracePt t="105621" x="6765925" y="3040063"/>
          <p14:tracePt t="105638" x="6667500" y="2987675"/>
          <p14:tracePt t="105655" x="6561138" y="2917825"/>
          <p14:tracePt t="105672" x="6454775" y="2865438"/>
          <p14:tracePt t="105688" x="6346825" y="2797175"/>
          <p14:tracePt t="105705" x="6264275" y="2751138"/>
          <p14:tracePt t="105722" x="6188075" y="2697163"/>
          <p14:tracePt t="105739" x="6164263" y="2667000"/>
          <p14:tracePt t="105755" x="6149975" y="2659063"/>
          <p14:tracePt t="105772" x="6149975" y="2651125"/>
          <p14:tracePt t="105845" x="6156325" y="2667000"/>
          <p14:tracePt t="105853" x="6172200" y="2674938"/>
          <p14:tracePt t="105860" x="6188075" y="2697163"/>
          <p14:tracePt t="105868" x="6210300" y="2697163"/>
          <p14:tracePt t="105876" x="6232525" y="2720975"/>
          <p14:tracePt t="105889" x="6248400" y="2735263"/>
          <p14:tracePt t="105906" x="6256338" y="2751138"/>
          <p14:tracePt t="105923" x="6270625" y="2759075"/>
          <p14:tracePt t="105940" x="6278563" y="2773363"/>
          <p14:tracePt t="106004" x="6264275" y="2773363"/>
          <p14:tracePt t="106014" x="6240463" y="2759075"/>
          <p14:tracePt t="106015" x="6210300" y="2727325"/>
          <p14:tracePt t="106023" x="6134100" y="2659063"/>
          <p14:tracePt t="106040" x="6073775" y="2613025"/>
          <p14:tracePt t="106057" x="6019800" y="2582863"/>
          <p14:tracePt t="106073" x="5973763" y="2544763"/>
          <p14:tracePt t="106090" x="5913438" y="2522538"/>
          <p14:tracePt t="106107" x="5883275" y="2506663"/>
          <p14:tracePt t="106124" x="5837238" y="2506663"/>
          <p14:tracePt t="106140" x="5813425" y="2506663"/>
          <p14:tracePt t="106157" x="5791200" y="2522538"/>
          <p14:tracePt t="106174" x="5783263" y="2530475"/>
          <p14:tracePt t="106190" x="5768975" y="2552700"/>
          <p14:tracePt t="106207" x="5753100" y="2574925"/>
          <p14:tracePt t="106224" x="5722938" y="2606675"/>
          <p14:tracePt t="106241" x="5692775" y="2628900"/>
          <p14:tracePt t="106258" x="5668963" y="2651125"/>
          <p14:tracePt t="106274" x="5646738" y="2674938"/>
          <p14:tracePt t="106291" x="5622925" y="2705100"/>
          <p14:tracePt t="106308" x="5592763" y="2720975"/>
          <p14:tracePt t="106325" x="5584825" y="2727325"/>
          <p14:tracePt t="106341" x="5578475" y="2727325"/>
          <p14:tracePt t="106404" x="5584825" y="2727325"/>
          <p14:tracePt t="106412" x="5584825" y="2720975"/>
          <p14:tracePt t="106420" x="5592763" y="2720975"/>
          <p14:tracePt t="106428" x="5600700" y="2713038"/>
          <p14:tracePt t="106445" x="5608638" y="2713038"/>
          <p14:tracePt t="106460" x="5616575" y="2713038"/>
          <p14:tracePt t="106468" x="5622925" y="2713038"/>
          <p14:tracePt t="106500" x="5622925" y="2720975"/>
          <p14:tracePt t="106748" x="5608638" y="2727325"/>
          <p14:tracePt t="106756" x="5592763" y="2735263"/>
          <p14:tracePt t="106764" x="5578475" y="2743200"/>
          <p14:tracePt t="106768" x="5562600" y="2751138"/>
          <p14:tracePt t="106778" x="5532438" y="2765425"/>
          <p14:tracePt t="106793" x="5508625" y="2781300"/>
          <p14:tracePt t="106810" x="5478463" y="2803525"/>
          <p14:tracePt t="106826" x="5464175" y="2803525"/>
          <p14:tracePt t="106843" x="5448300" y="2811463"/>
          <p14:tracePt t="106860" x="5432425" y="2811463"/>
          <p14:tracePt t="106899" x="5426075" y="2811463"/>
          <p14:tracePt t="106948" x="5418138" y="2811463"/>
          <p14:tracePt t="107228" x="5426075" y="2811463"/>
          <p14:tracePt t="107236" x="5426075" y="2803525"/>
          <p14:tracePt t="107245" x="5448300" y="2789238"/>
          <p14:tracePt t="107246" x="5508625" y="2765425"/>
          <p14:tracePt t="107263" x="5592763" y="2705100"/>
          <p14:tracePt t="107279" x="5692775" y="2667000"/>
          <p14:tracePt t="107295" x="5791200" y="2606675"/>
          <p14:tracePt t="107312" x="5905500" y="2536825"/>
          <p14:tracePt t="107329" x="6011863" y="2484438"/>
          <p14:tracePt t="107345" x="6126163" y="2400300"/>
          <p14:tracePt t="107362" x="6248400" y="2324100"/>
          <p14:tracePt t="107379" x="6362700" y="2270125"/>
          <p14:tracePt t="107396" x="6507163" y="2209800"/>
          <p14:tracePt t="107412" x="6599238" y="2179638"/>
          <p14:tracePt t="107429" x="6689725" y="2155825"/>
          <p14:tracePt t="107446" x="6759575" y="2117725"/>
          <p14:tracePt t="107463" x="6842125" y="2079625"/>
          <p14:tracePt t="107479" x="6918325" y="2041525"/>
          <p14:tracePt t="107496" x="6994525" y="1997075"/>
          <p14:tracePt t="107513" x="7056438" y="1958975"/>
          <p14:tracePt t="107530" x="7132638" y="1920875"/>
          <p14:tracePt t="107546" x="7185025" y="1905000"/>
          <p14:tracePt t="107563" x="7246938" y="1889125"/>
          <p14:tracePt t="107580" x="7345363" y="1851025"/>
          <p14:tracePt t="107597" x="7399338" y="1812925"/>
          <p14:tracePt t="107613" x="7459663" y="1790700"/>
          <p14:tracePt t="107630" x="7521575" y="1752600"/>
          <p14:tracePt t="107647" x="7589838" y="1730375"/>
          <p14:tracePt t="107664" x="7627938" y="1706563"/>
          <p14:tracePt t="107680" x="7673975" y="1692275"/>
          <p14:tracePt t="107697" x="7726363" y="1668463"/>
          <p14:tracePt t="107714" x="7788275" y="1646238"/>
          <p14:tracePt t="107730" x="7856538" y="1600200"/>
          <p14:tracePt t="107747" x="7916863" y="1570038"/>
          <p14:tracePt t="107747" x="7954963" y="1554163"/>
          <p14:tracePt t="107764" x="7993063" y="1524000"/>
          <p14:tracePt t="107781" x="8054975" y="1485900"/>
          <p14:tracePt t="107797" x="8131175" y="1455738"/>
          <p14:tracePt t="107814" x="8183563" y="1447800"/>
          <p14:tracePt t="107831" x="8237538" y="1431925"/>
          <p14:tracePt t="107847" x="8283575" y="1417638"/>
          <p14:tracePt t="107864" x="8335963" y="1401763"/>
          <p14:tracePt t="107881" x="8382000" y="1387475"/>
          <p14:tracePt t="107898" x="8404225" y="1363663"/>
          <p14:tracePt t="107914" x="8428038" y="1355725"/>
          <p14:tracePt t="107931" x="8428038" y="1349375"/>
          <p14:tracePt t="107948" x="8442325" y="1349375"/>
          <p14:tracePt t="108348" x="8435975" y="1355725"/>
          <p14:tracePt t="108357" x="8412163" y="1371600"/>
          <p14:tracePt t="108358" x="8374063" y="1401763"/>
          <p14:tracePt t="108366" x="8283575" y="1470025"/>
          <p14:tracePt t="108384" x="8145463" y="1570038"/>
          <p14:tracePt t="108400" x="8001000" y="1668463"/>
          <p14:tracePt t="108417" x="7924800" y="1730375"/>
          <p14:tracePt t="108433" x="7902575" y="1752600"/>
          <p14:tracePt t="108450" x="7878763" y="1752600"/>
          <p14:tracePt t="108467" x="7856538" y="1768475"/>
          <p14:tracePt t="108483" x="7818438" y="1774825"/>
          <p14:tracePt t="108500" x="7794625" y="1774825"/>
          <p14:tracePt t="108517" x="7764463" y="1774825"/>
          <p14:tracePt t="108534" x="7742238" y="1774825"/>
          <p14:tracePt t="108551" x="7712075" y="1774825"/>
          <p14:tracePt t="108567" x="7680325" y="1774825"/>
          <p14:tracePt t="108584" x="7642225" y="1774825"/>
          <p14:tracePt t="108601" x="7573963" y="1774825"/>
          <p14:tracePt t="108618" x="7535863" y="1774825"/>
          <p14:tracePt t="108634" x="7489825" y="1790700"/>
          <p14:tracePt t="108651" x="7483475" y="1798638"/>
          <p14:tracePt t="108668" x="7475538" y="1798638"/>
          <p14:tracePt t="108764" x="7483475" y="1798638"/>
          <p14:tracePt t="108796" x="7489825" y="1798638"/>
          <p14:tracePt t="108812" x="7505700" y="1806575"/>
          <p14:tracePt t="108821" x="7513638" y="1812925"/>
          <p14:tracePt t="108822" x="7521575" y="1820863"/>
          <p14:tracePt t="108835" x="7543800" y="1836738"/>
          <p14:tracePt t="108852" x="7597775" y="1874838"/>
          <p14:tracePt t="108869" x="7642225" y="1912938"/>
          <p14:tracePt t="108885" x="7696200" y="1951038"/>
          <p14:tracePt t="108902" x="7750175" y="1989138"/>
          <p14:tracePt t="108919" x="7802563" y="2049463"/>
          <p14:tracePt t="108935" x="7864475" y="2087563"/>
          <p14:tracePt t="108952" x="7916863" y="2149475"/>
          <p14:tracePt t="108969" x="7970838" y="2201863"/>
          <p14:tracePt t="108986" x="8001000" y="2232025"/>
          <p14:tracePt t="109002" x="8039100" y="2270125"/>
          <p14:tracePt t="109019" x="8069263" y="2301875"/>
          <p14:tracePt t="109036" x="8123238" y="2354263"/>
          <p14:tracePt t="109053" x="8153400" y="2384425"/>
          <p14:tracePt t="109069" x="8183563" y="2416175"/>
          <p14:tracePt t="109086" x="8213725" y="2438400"/>
          <p14:tracePt t="109103" x="8237538" y="2468563"/>
          <p14:tracePt t="109120" x="8259763" y="2498725"/>
          <p14:tracePt t="109136" x="8283575" y="2530475"/>
          <p14:tracePt t="109153" x="8321675" y="2590800"/>
          <p14:tracePt t="109170" x="8366125" y="2659063"/>
          <p14:tracePt t="109187" x="8412163" y="2713038"/>
          <p14:tracePt t="109203" x="8458200" y="2773363"/>
          <p14:tracePt t="109220" x="8474075" y="2797175"/>
          <p14:tracePt t="109237" x="8480425" y="2811463"/>
          <p14:tracePt t="109548" x="8488363" y="2811463"/>
          <p14:tracePt t="109556" x="8496300" y="2819400"/>
          <p14:tracePt t="109564" x="8504238" y="2819400"/>
          <p14:tracePt t="109573" x="8534400" y="2827338"/>
          <p14:tracePt t="109590" x="8556625" y="2835275"/>
          <p14:tracePt t="109605" x="8564563" y="2835275"/>
          <p14:tracePt t="109622" x="8572500" y="2835275"/>
          <p14:tracePt t="109748" x="8572500" y="2827338"/>
          <p14:tracePt t="110053" x="8572500" y="2819400"/>
          <p14:tracePt t="110060" x="8572500" y="2811463"/>
          <p14:tracePt t="110075" x="8564563" y="2803525"/>
          <p14:tracePt t="110084" x="8542338" y="2781300"/>
          <p14:tracePt t="110092" x="8512175" y="2751138"/>
          <p14:tracePt t="110100" x="8474075" y="2720975"/>
          <p14:tracePt t="110107" x="8366125" y="2620963"/>
          <p14:tracePt t="110124" x="8161338" y="2416175"/>
          <p14:tracePt t="110141" x="8039100" y="2308225"/>
          <p14:tracePt t="110157" x="7962900" y="2263775"/>
          <p14:tracePt t="110174" x="7932738" y="2225675"/>
          <p14:tracePt t="110191" x="7902575" y="2201863"/>
          <p14:tracePt t="110208" x="7886700" y="2179638"/>
          <p14:tracePt t="110224" x="7856538" y="2155825"/>
          <p14:tracePt t="110241" x="7826375" y="2125663"/>
          <p14:tracePt t="110258" x="7788275" y="2087563"/>
          <p14:tracePt t="110275" x="7750175" y="2049463"/>
          <p14:tracePt t="110291" x="7673975" y="1997075"/>
          <p14:tracePt t="110308" x="7635875" y="1973263"/>
          <p14:tracePt t="110325" x="7589838" y="1951038"/>
          <p14:tracePt t="110341" x="7551738" y="1927225"/>
          <p14:tracePt t="110358" x="7513638" y="1905000"/>
          <p14:tracePt t="110375" x="7497763" y="1897063"/>
          <p14:tracePt t="110392" x="7489825" y="1889125"/>
          <p14:tracePt t="110408" x="7489825" y="1882775"/>
          <p14:tracePt t="110644" x="7483475" y="1874838"/>
          <p14:tracePt t="110668" x="7475538" y="1866900"/>
          <p14:tracePt t="110692" x="7467600" y="1866900"/>
          <p14:tracePt t="111262" x="0" y="0"/>
        </p14:tracePtLst>
        <p14:tracePtLst>
          <p14:tracePt t="113804" x="427038" y="4778375"/>
          <p14:tracePt t="113844" x="427038" y="4784725"/>
          <p14:tracePt t="113980" x="441325" y="4784725"/>
          <p14:tracePt t="113988" x="465138" y="4778375"/>
          <p14:tracePt t="113996" x="517525" y="4778375"/>
          <p14:tracePt t="114012" x="563563" y="4778375"/>
          <p14:tracePt t="114028" x="609600" y="4778375"/>
          <p14:tracePt t="114044" x="663575" y="4778375"/>
          <p14:tracePt t="114057" x="693738" y="4778375"/>
          <p14:tracePt t="114074" x="708025" y="4784725"/>
          <p14:tracePt t="114091" x="723900" y="4784725"/>
          <p14:tracePt t="114107" x="723900" y="4792663"/>
          <p14:tracePt t="114107" x="723900" y="4800600"/>
          <p14:tracePt t="114124" x="731838" y="4800600"/>
          <p14:tracePt t="114141" x="739775" y="4800600"/>
          <p14:tracePt t="114157" x="746125" y="4816475"/>
          <p14:tracePt t="114174" x="762000" y="4830763"/>
          <p14:tracePt t="114191" x="777875" y="4846638"/>
          <p14:tracePt t="114208" x="784225" y="4854575"/>
          <p14:tracePt t="114225" x="792163" y="4860925"/>
          <p14:tracePt t="114300" x="792163" y="4868863"/>
          <p14:tracePt t="114308" x="792163" y="4876800"/>
          <p14:tracePt t="115140" x="800100" y="4868863"/>
          <p14:tracePt t="115149" x="800100" y="4860925"/>
          <p14:tracePt t="115156" x="822325" y="4854575"/>
          <p14:tracePt t="115170" x="846138" y="4838700"/>
          <p14:tracePt t="115172" x="868363" y="4822825"/>
          <p14:tracePt t="115180" x="892175" y="4800600"/>
          <p14:tracePt t="115195" x="914400" y="4792663"/>
          <p14:tracePt t="115195" x="930275" y="4784725"/>
          <p14:tracePt t="115212" x="968375" y="4778375"/>
          <p14:tracePt t="115229" x="982663" y="4770438"/>
          <p14:tracePt t="115245" x="1020763" y="4762500"/>
          <p14:tracePt t="115262" x="1044575" y="4746625"/>
          <p14:tracePt t="115279" x="1050925" y="4740275"/>
          <p14:tracePt t="115296" x="1058863" y="4740275"/>
          <p14:tracePt t="115312" x="1066800" y="4740275"/>
          <p14:tracePt t="115329" x="1074738" y="4732338"/>
          <p14:tracePt t="115346" x="1096963" y="4724400"/>
          <p14:tracePt t="115362" x="1120775" y="4724400"/>
          <p14:tracePt t="115380" x="1165225" y="4724400"/>
          <p14:tracePt t="115396" x="1189038" y="4716463"/>
          <p14:tracePt t="115413" x="1227138" y="4708525"/>
          <p14:tracePt t="115430" x="1241425" y="4702175"/>
          <p14:tracePt t="115446" x="1273175" y="4686300"/>
          <p14:tracePt t="115463" x="1295400" y="4670425"/>
          <p14:tracePt t="115480" x="1317625" y="4656138"/>
          <p14:tracePt t="115496" x="1333500" y="4656138"/>
          <p14:tracePt t="115513" x="1349375" y="4648200"/>
          <p14:tracePt t="115530" x="1379538" y="4640263"/>
          <p14:tracePt t="115547" x="1401763" y="4632325"/>
          <p14:tracePt t="115563" x="1431925" y="4625975"/>
          <p14:tracePt t="115580" x="1447800" y="4625975"/>
          <p14:tracePt t="115597" x="1455738" y="4625975"/>
          <p14:tracePt t="115614" x="1463675" y="4618038"/>
          <p14:tracePt t="115631" x="1470025" y="4618038"/>
          <p14:tracePt t="115647" x="1477963" y="4618038"/>
          <p14:tracePt t="115805" x="1485900" y="4618038"/>
          <p14:tracePt t="115820" x="1493838" y="4618038"/>
          <p14:tracePt t="115844" x="1501775" y="4618038"/>
          <p14:tracePt t="115876" x="1508125" y="4618038"/>
          <p14:tracePt t="115892" x="1516063" y="4625975"/>
          <p14:tracePt t="115901" x="1524000" y="4640263"/>
          <p14:tracePt t="115902" x="1531938" y="4664075"/>
          <p14:tracePt t="115915" x="1546225" y="4716463"/>
          <p14:tracePt t="115932" x="1562100" y="4784725"/>
          <p14:tracePt t="115949" x="1570038" y="4830763"/>
          <p14:tracePt t="115965" x="1570038" y="4892675"/>
          <p14:tracePt t="115982" x="1577975" y="4937125"/>
          <p14:tracePt t="115998" x="1577975" y="4991100"/>
          <p14:tracePt t="116015" x="1577975" y="5037138"/>
          <p14:tracePt t="116032" x="1577975" y="5075238"/>
          <p14:tracePt t="116049" x="1577975" y="5097463"/>
          <p14:tracePt t="116066" x="1577975" y="5121275"/>
          <p14:tracePt t="116082" x="1577975" y="5127625"/>
          <p14:tracePt t="116372" x="1584325" y="5127625"/>
          <p14:tracePt t="116532" x="1577975" y="5113338"/>
          <p14:tracePt t="116533" x="1570038" y="5105400"/>
          <p14:tracePt t="116541" x="1570038" y="5097463"/>
          <p14:tracePt t="116556" x="1562100" y="5083175"/>
          <p14:tracePt t="116568" x="1554163" y="5051425"/>
          <p14:tracePt t="116584" x="1539875" y="5006975"/>
          <p14:tracePt t="116601" x="1516063" y="4945063"/>
          <p14:tracePt t="116618" x="1493838" y="4854575"/>
          <p14:tracePt t="116635" x="1431925" y="4754563"/>
          <p14:tracePt t="116651" x="1379538" y="4625975"/>
          <p14:tracePt t="116651" x="1349375" y="4556125"/>
          <p14:tracePt t="116668" x="1303338" y="4465638"/>
          <p14:tracePt t="116685" x="1249363" y="4381500"/>
          <p14:tracePt t="116702" x="1235075" y="4289425"/>
          <p14:tracePt t="116718" x="1211263" y="4206875"/>
          <p14:tracePt t="116735" x="1211263" y="4122738"/>
          <p14:tracePt t="116752" x="1211263" y="4054475"/>
          <p14:tracePt t="116769" x="1203325" y="3962400"/>
          <p14:tracePt t="116785" x="1203325" y="3870325"/>
          <p14:tracePt t="116802" x="1203325" y="3810000"/>
          <p14:tracePt t="116819" x="1203325" y="3763963"/>
          <p14:tracePt t="116836" x="1211263" y="3695700"/>
          <p14:tracePt t="116852" x="1227138" y="3665538"/>
          <p14:tracePt t="116869" x="1241425" y="3619500"/>
          <p14:tracePt t="116886" x="1241425" y="3589338"/>
          <p14:tracePt t="116902" x="1265238" y="3559175"/>
          <p14:tracePt t="116919" x="1265238" y="3527425"/>
          <p14:tracePt t="116936" x="1287463" y="3489325"/>
          <p14:tracePt t="116953" x="1311275" y="3459163"/>
          <p14:tracePt t="116969" x="1317625" y="3436938"/>
          <p14:tracePt t="116986" x="1325563" y="3406775"/>
          <p14:tracePt t="117003" x="1333500" y="3382963"/>
          <p14:tracePt t="117020" x="1333500" y="3344863"/>
          <p14:tracePt t="117036" x="1333500" y="3330575"/>
          <p14:tracePt t="117053" x="1349375" y="3322638"/>
          <p14:tracePt t="117070" x="1355725" y="3306763"/>
          <p14:tracePt t="117086" x="1363663" y="3284538"/>
          <p14:tracePt t="117103" x="1363663" y="3276600"/>
          <p14:tracePt t="117120" x="1363663" y="3260725"/>
          <p14:tracePt t="117137" x="1363663" y="3246438"/>
          <p14:tracePt t="117153" x="1363663" y="3238500"/>
          <p14:tracePt t="117170" x="1371600" y="3230563"/>
          <p14:tracePt t="117187" x="1371600" y="3222625"/>
          <p14:tracePt t="117204" x="1371600" y="3208338"/>
          <p14:tracePt t="117221" x="1371600" y="3200400"/>
          <p14:tracePt t="117237" x="1371600" y="3184525"/>
          <p14:tracePt t="117254" x="1379538" y="3178175"/>
          <p14:tracePt t="117270" x="1379538" y="3170238"/>
          <p14:tracePt t="117287" x="1379538" y="3154363"/>
          <p14:tracePt t="117304" x="1387475" y="3140075"/>
          <p14:tracePt t="117321" x="1393825" y="3132138"/>
          <p14:tracePt t="117337" x="1401763" y="3132138"/>
          <p14:tracePt t="117354" x="1401763" y="3116263"/>
          <p14:tracePt t="117371" x="1409700" y="3108325"/>
          <p14:tracePt t="117371" x="1417638" y="3108325"/>
          <p14:tracePt t="117388" x="1417638" y="3101975"/>
          <p14:tracePt t="117405" x="1425575" y="3101975"/>
          <p14:tracePt t="117445" x="1431925" y="3101975"/>
          <p14:tracePt t="117451" x="1439863" y="3101975"/>
          <p14:tracePt t="117477" x="1447800" y="3101975"/>
          <p14:tracePt t="117500" x="1455738" y="3101975"/>
          <p14:tracePt t="117564" x="1455738" y="3108325"/>
          <p14:tracePt t="117572" x="1463675" y="3108325"/>
          <p14:tracePt t="117580" x="1463675" y="3124200"/>
          <p14:tracePt t="117589" x="1463675" y="3132138"/>
          <p14:tracePt t="117605" x="1463675" y="3146425"/>
          <p14:tracePt t="117645" x="1463675" y="3154363"/>
          <p14:tracePt t="117660" x="1455738" y="3154363"/>
          <p14:tracePt t="117672" x="1455738" y="3162300"/>
          <p14:tracePt t="117676" x="1431925" y="3170238"/>
          <p14:tracePt t="117689" x="1417638" y="3170238"/>
          <p14:tracePt t="117706" x="1401763" y="3170238"/>
          <p14:tracePt t="117722" x="1393825" y="3170238"/>
          <p14:tracePt t="117739" x="1379538" y="3170238"/>
          <p14:tracePt t="117756" x="1371600" y="3170238"/>
          <p14:tracePt t="117836" x="1379538" y="3170238"/>
          <p14:tracePt t="117844" x="1387475" y="3162300"/>
          <p14:tracePt t="117860" x="1401763" y="3154363"/>
          <p14:tracePt t="117873" x="1409700" y="3154363"/>
          <p14:tracePt t="117874" x="1431925" y="3146425"/>
          <p14:tracePt t="117890" x="1447800" y="3146425"/>
          <p14:tracePt t="117907" x="1463675" y="3146425"/>
          <p14:tracePt t="117923" x="1470025" y="3146425"/>
          <p14:tracePt t="117996" x="1463675" y="3154363"/>
          <p14:tracePt t="118020" x="1455738" y="3162300"/>
          <p14:tracePt t="118036" x="1447800" y="3162300"/>
          <p14:tracePt t="118052" x="1439863" y="3162300"/>
          <p14:tracePt t="118060" x="1431925" y="3162300"/>
          <p14:tracePt t="118132" x="1439863" y="3162300"/>
          <p14:tracePt t="118164" x="1447800" y="3162300"/>
          <p14:tracePt t="118261" x="1455738" y="3162300"/>
          <p14:tracePt t="118396" x="1455738" y="3178175"/>
          <p14:tracePt t="118404" x="1455738" y="3184525"/>
          <p14:tracePt t="118413" x="1447800" y="3192463"/>
          <p14:tracePt t="118413" x="1439863" y="3208338"/>
          <p14:tracePt t="118426" x="1439863" y="3238500"/>
          <p14:tracePt t="118442" x="1439863" y="3268663"/>
          <p14:tracePt t="118459" x="1439863" y="3306763"/>
          <p14:tracePt t="118476" x="1439863" y="3344863"/>
          <p14:tracePt t="118493" x="1439863" y="3375025"/>
          <p14:tracePt t="118509" x="1439863" y="3398838"/>
          <p14:tracePt t="118526" x="1439863" y="3421063"/>
          <p14:tracePt t="118543" x="1439863" y="3467100"/>
          <p14:tracePt t="118559" x="1439863" y="3497263"/>
          <p14:tracePt t="118576" x="1439863" y="3527425"/>
          <p14:tracePt t="118593" x="1439863" y="3543300"/>
          <p14:tracePt t="118629" x="1439863" y="3551238"/>
          <p14:tracePt t="118661" x="1439863" y="3559175"/>
          <p14:tracePt t="118716" x="1439863" y="3565525"/>
          <p14:tracePt t="118756" x="1439863" y="3573463"/>
          <p14:tracePt t="118773" x="1439863" y="3581400"/>
          <p14:tracePt t="118788" x="1439863" y="3589338"/>
          <p14:tracePt t="118805" x="1439863" y="3597275"/>
          <p14:tracePt t="118812" x="1439863" y="3603625"/>
          <p14:tracePt t="118836" x="1447800" y="3611563"/>
          <p14:tracePt t="118852" x="1455738" y="3611563"/>
          <p14:tracePt t="118868" x="1455738" y="3627438"/>
          <p14:tracePt t="119284" x="1455738" y="3611563"/>
          <p14:tracePt t="119292" x="1447800" y="3611563"/>
          <p14:tracePt t="119303" x="1439863" y="3611563"/>
          <p14:tracePt t="119304" x="1431925" y="3603625"/>
          <p14:tracePt t="119314" x="1431925" y="3597275"/>
          <p14:tracePt t="119329" x="1439863" y="3581400"/>
          <p14:tracePt t="119346" x="1447800" y="3573463"/>
          <p14:tracePt t="119363" x="1455738" y="3565525"/>
          <p14:tracePt t="119380" x="1470025" y="3551238"/>
          <p14:tracePt t="119396" x="1508125" y="3527425"/>
          <p14:tracePt t="119413" x="1570038" y="3505200"/>
          <p14:tracePt t="119430" x="1654175" y="3459163"/>
          <p14:tracePt t="119447" x="1730375" y="3413125"/>
          <p14:tracePt t="119463" x="1851025" y="3360738"/>
          <p14:tracePt t="119480" x="1981200" y="3284538"/>
          <p14:tracePt t="119497" x="2187575" y="3162300"/>
          <p14:tracePt t="119513" x="2468563" y="3070225"/>
          <p14:tracePt t="119530" x="2743200" y="2955925"/>
          <p14:tracePt t="119547" x="2994025" y="2903538"/>
          <p14:tracePt t="119564" x="3268663" y="2873375"/>
          <p14:tracePt t="119580" x="3444875" y="2873375"/>
          <p14:tracePt t="119597" x="3611563" y="2865438"/>
          <p14:tracePt t="119614" x="3733800" y="2865438"/>
          <p14:tracePt t="119631" x="3894138" y="2865438"/>
          <p14:tracePt t="119647" x="4054475" y="2865438"/>
          <p14:tracePt t="119664" x="4221163" y="2865438"/>
          <p14:tracePt t="119681" x="4411663" y="2873375"/>
          <p14:tracePt t="119698" x="4564063" y="2873375"/>
          <p14:tracePt t="119714" x="4740275" y="2879725"/>
          <p14:tracePt t="119731" x="4868863" y="2887663"/>
          <p14:tracePt t="119748" x="5029200" y="2887663"/>
          <p14:tracePt t="119765" x="5113338" y="2887663"/>
          <p14:tracePt t="119781" x="5173663" y="2887663"/>
          <p14:tracePt t="119798" x="5257800" y="2887663"/>
          <p14:tracePt t="119815" x="5334000" y="2887663"/>
          <p14:tracePt t="119831" x="5432425" y="2887663"/>
          <p14:tracePt t="119848" x="5562600" y="2887663"/>
          <p14:tracePt t="119865" x="5730875" y="2887663"/>
          <p14:tracePt t="119882" x="5905500" y="2887663"/>
          <p14:tracePt t="119898" x="6065838" y="2895600"/>
          <p14:tracePt t="119915" x="6188075" y="2911475"/>
          <p14:tracePt t="119915" x="6256338" y="2917825"/>
          <p14:tracePt t="119932" x="6354763" y="2949575"/>
          <p14:tracePt t="119949" x="6454775" y="2963863"/>
          <p14:tracePt t="119965" x="6523038" y="2987675"/>
          <p14:tracePt t="119982" x="6561138" y="3001963"/>
          <p14:tracePt t="119999" x="6599238" y="3025775"/>
          <p14:tracePt t="120015" x="6607175" y="3040063"/>
          <p14:tracePt t="120032" x="6607175" y="3055938"/>
          <p14:tracePt t="120049" x="6607175" y="3070225"/>
          <p14:tracePt t="120412" x="6607175" y="3055938"/>
          <p14:tracePt t="120420" x="6607175" y="3032125"/>
          <p14:tracePt t="120434" x="6637338" y="3017838"/>
          <p14:tracePt t="120435" x="6721475" y="2955925"/>
          <p14:tracePt t="120452" x="6811963" y="2873375"/>
          <p14:tracePt t="120468" x="7140575" y="2659063"/>
          <p14:tracePt t="120484" x="7345363" y="2544763"/>
          <p14:tracePt t="120501" x="7513638" y="2498725"/>
          <p14:tracePt t="120518" x="7673975" y="2468563"/>
          <p14:tracePt t="120534" x="7794625" y="2446338"/>
          <p14:tracePt t="120551" x="7894638" y="2446338"/>
          <p14:tracePt t="120568" x="7985125" y="2430463"/>
          <p14:tracePt t="120585" x="8069263" y="2430463"/>
          <p14:tracePt t="120601" x="8153400" y="2430463"/>
          <p14:tracePt t="120618" x="8229600" y="2430463"/>
          <p14:tracePt t="120635" x="8305800" y="2430463"/>
          <p14:tracePt t="120652" x="8359775" y="2430463"/>
          <p14:tracePt t="120668" x="8412163" y="2430463"/>
          <p14:tracePt t="120685" x="8458200" y="2430463"/>
          <p14:tracePt t="120702" x="8504238" y="2430463"/>
          <p14:tracePt t="120719" x="8526463" y="2430463"/>
          <p14:tracePt t="120735" x="8542338" y="2422525"/>
          <p14:tracePt t="120752" x="8550275" y="2422525"/>
          <p14:tracePt t="120769" x="8564563" y="2416175"/>
          <p14:tracePt t="120785" x="8594725" y="2416175"/>
          <p14:tracePt t="120802" x="8640763" y="2416175"/>
          <p14:tracePt t="120819" x="8694738" y="2416175"/>
          <p14:tracePt t="120836" x="8785225" y="2408238"/>
          <p14:tracePt t="120853" x="8847138" y="2408238"/>
          <p14:tracePt t="120869" x="8893175" y="2408238"/>
          <p14:tracePt t="120886" x="8945563" y="2400300"/>
          <p14:tracePt t="120903" x="8991600" y="2400300"/>
          <p14:tracePt t="120920" x="9013825" y="2392363"/>
          <p14:tracePt t="120936" x="9029700" y="2384425"/>
          <p14:tracePt t="120972" x="9029700" y="2378075"/>
          <p14:tracePt t="121404" x="9029700" y="2362200"/>
          <p14:tracePt t="121413" x="9013825" y="2354263"/>
          <p14:tracePt t="121413" x="8999538" y="2339975"/>
          <p14:tracePt t="121422" x="8937625" y="2286000"/>
          <p14:tracePt t="121440" x="8809038" y="2179638"/>
          <p14:tracePt t="121455" x="8670925" y="2049463"/>
          <p14:tracePt t="121472" x="8550275" y="1958975"/>
          <p14:tracePt t="121489" x="8412163" y="1889125"/>
          <p14:tracePt t="121505" x="8289925" y="1836738"/>
          <p14:tracePt t="121522" x="8137525" y="1782763"/>
          <p14:tracePt t="121539" x="7962900" y="1768475"/>
          <p14:tracePt t="121555" x="7826375" y="1760538"/>
          <p14:tracePt t="121572" x="7680325" y="1760538"/>
          <p14:tracePt t="121589" x="7612063" y="1760538"/>
          <p14:tracePt t="121605" x="7551738" y="1760538"/>
          <p14:tracePt t="121622" x="7497763" y="1760538"/>
          <p14:tracePt t="121639" x="7429500" y="1760538"/>
          <p14:tracePt t="121656" x="7375525" y="1760538"/>
          <p14:tracePt t="121672" x="7315200" y="1790700"/>
          <p14:tracePt t="121689" x="7269163" y="1806575"/>
          <p14:tracePt t="121706" x="7239000" y="1836738"/>
          <p14:tracePt t="121723" x="7192963" y="1866900"/>
          <p14:tracePt t="121740" x="7146925" y="1912938"/>
          <p14:tracePt t="121756" x="7116763" y="1935163"/>
          <p14:tracePt t="121773" x="7086600" y="1958975"/>
          <p14:tracePt t="121790" x="7056438" y="1981200"/>
          <p14:tracePt t="121806" x="7048500" y="1981200"/>
          <p14:tracePt t="121823" x="7032625" y="1981200"/>
          <p14:tracePt t="121840" x="7026275" y="1981200"/>
          <p14:tracePt t="121857" x="7018338" y="1981200"/>
          <p14:tracePt t="122121" x="0" y="0"/>
        </p14:tracePtLst>
        <p14:tracePtLst>
          <p14:tracePt t="126239" x="7108825" y="3055938"/>
          <p14:tracePt t="126260" x="7102475" y="3055938"/>
          <p14:tracePt t="126277" x="7094538" y="3055938"/>
          <p14:tracePt t="126284" x="7086600" y="3055938"/>
          <p14:tracePt t="126292" x="7078663" y="3055938"/>
          <p14:tracePt t="126308" x="7064375" y="3055938"/>
          <p14:tracePt t="126324" x="7048500" y="3055938"/>
          <p14:tracePt t="126340" x="7040563" y="3055938"/>
          <p14:tracePt t="126359" x="7032625" y="3055938"/>
          <p14:tracePt t="126428" x="7032625" y="3048000"/>
          <p14:tracePt t="126444" x="7040563" y="3040063"/>
          <p14:tracePt t="126452" x="7048500" y="3032125"/>
          <p14:tracePt t="126460" x="7064375" y="3017838"/>
          <p14:tracePt t="126460" x="7070725" y="3017838"/>
          <p14:tracePt t="126476" x="7102475" y="3017838"/>
          <p14:tracePt t="126500" x="7124700" y="3017838"/>
          <p14:tracePt t="126516" x="7132638" y="3017838"/>
          <p14:tracePt t="126526" x="7146925" y="3017838"/>
          <p14:tracePt t="126543" x="7146925" y="3032125"/>
          <p14:tracePt t="126560" x="7146925" y="3048000"/>
          <p14:tracePt t="126576" x="7146925" y="3070225"/>
          <p14:tracePt t="126593" x="7132638" y="3078163"/>
          <p14:tracePt t="126610" x="7108825" y="3086100"/>
          <p14:tracePt t="126627" x="7078663" y="3101975"/>
          <p14:tracePt t="126643" x="7040563" y="3101975"/>
          <p14:tracePt t="126660" x="7010400" y="3086100"/>
          <p14:tracePt t="126677" x="6994525" y="3078163"/>
          <p14:tracePt t="126694" x="6988175" y="3063875"/>
          <p14:tracePt t="126710" x="6988175" y="3040063"/>
          <p14:tracePt t="126727" x="6988175" y="3025775"/>
          <p14:tracePt t="126744" x="6994525" y="3017838"/>
          <p14:tracePt t="126761" x="7018338" y="3001963"/>
          <p14:tracePt t="126777" x="7048500" y="2979738"/>
          <p14:tracePt t="126794" x="7102475" y="2971800"/>
          <p14:tracePt t="126811" x="7146925" y="2971800"/>
          <p14:tracePt t="126828" x="7185025" y="2971800"/>
          <p14:tracePt t="126844" x="7200900" y="2994025"/>
          <p14:tracePt t="126861" x="7208838" y="3017838"/>
          <p14:tracePt t="126878" x="7208838" y="3032125"/>
          <p14:tracePt t="126894" x="7208838" y="3048000"/>
          <p14:tracePt t="126911" x="7192963" y="3063875"/>
          <p14:tracePt t="126928" x="7170738" y="3078163"/>
          <p14:tracePt t="126945" x="7146925" y="3086100"/>
          <p14:tracePt t="126961" x="7124700" y="3086100"/>
          <p14:tracePt t="126978" x="7108825" y="3086100"/>
          <p14:tracePt t="126995" x="7094538" y="3086100"/>
          <p14:tracePt t="127012" x="7094538" y="3063875"/>
          <p14:tracePt t="127029" x="7102475" y="3048000"/>
          <p14:tracePt t="127046" x="7116763" y="3032125"/>
          <p14:tracePt t="127062" x="7140575" y="3025775"/>
          <p14:tracePt t="127079" x="7170738" y="3017838"/>
          <p14:tracePt t="127095" x="7185025" y="3017838"/>
          <p14:tracePt t="127112" x="7200900" y="3017838"/>
          <p14:tracePt t="127129" x="7216775" y="3032125"/>
          <p14:tracePt t="127146" x="7223125" y="3040063"/>
          <p14:tracePt t="127162" x="7231063" y="3048000"/>
          <p14:tracePt t="127179" x="7231063" y="3055938"/>
          <p14:tracePt t="127309" x="7239000" y="3055938"/>
          <p14:tracePt t="127324" x="7239000" y="3048000"/>
          <p14:tracePt t="127332" x="7239000" y="3032125"/>
          <p14:tracePt t="127340" x="7246938" y="3032125"/>
          <p14:tracePt t="127346" x="7261225" y="3017838"/>
          <p14:tracePt t="127363" x="7269163" y="3009900"/>
          <p14:tracePt t="127380" x="7277100" y="3001963"/>
          <p14:tracePt t="127397" x="7292975" y="2994025"/>
          <p14:tracePt t="127414" x="7315200" y="2987675"/>
          <p14:tracePt t="127430" x="7331075" y="2987675"/>
          <p14:tracePt t="127447" x="7353300" y="3001963"/>
          <p14:tracePt t="127464" x="7369175" y="3017838"/>
          <p14:tracePt t="127481" x="7383463" y="3025775"/>
          <p14:tracePt t="127497" x="7383463" y="3055938"/>
          <p14:tracePt t="127514" x="7383463" y="3078163"/>
          <p14:tracePt t="127531" x="7383463" y="3101975"/>
          <p14:tracePt t="127548" x="7361238" y="3124200"/>
          <p14:tracePt t="127564" x="7299325" y="3146425"/>
          <p14:tracePt t="127581" x="7231063" y="3146425"/>
          <p14:tracePt t="127597" x="7132638" y="3132138"/>
          <p14:tracePt t="127614" x="7078663" y="3078163"/>
          <p14:tracePt t="127631" x="7040563" y="3040063"/>
          <p14:tracePt t="127648" x="7026275" y="3001963"/>
          <p14:tracePt t="127664" x="7026275" y="2979738"/>
          <p14:tracePt t="127681" x="7026275" y="2971800"/>
          <p14:tracePt t="127698" x="7026275" y="2963863"/>
          <p14:tracePt t="127715" x="7040563" y="2949575"/>
          <p14:tracePt t="127731" x="7086600" y="2925763"/>
          <p14:tracePt t="127748" x="7132638" y="2925763"/>
          <p14:tracePt t="127765" x="7178675" y="2925763"/>
          <p14:tracePt t="127782" x="7200900" y="2933700"/>
          <p14:tracePt t="127798" x="7223125" y="2955925"/>
          <p14:tracePt t="127815" x="7231063" y="2971800"/>
          <p14:tracePt t="127832" x="7231063" y="3001963"/>
          <p14:tracePt t="127849" x="7216775" y="3025775"/>
          <p14:tracePt t="127865" x="7178675" y="3055938"/>
          <p14:tracePt t="127882" x="7124700" y="3070225"/>
          <p14:tracePt t="127899" x="7078663" y="3078163"/>
          <p14:tracePt t="127916" x="7040563" y="3078163"/>
          <p14:tracePt t="127932" x="7032625" y="3078163"/>
          <p14:tracePt t="127972" x="7032625" y="3070225"/>
          <p14:tracePt t="127988" x="7032625" y="3063875"/>
          <p14:tracePt t="127996" x="7032625" y="3048000"/>
          <p14:tracePt t="128001" x="7048500" y="3032125"/>
          <p14:tracePt t="128016" x="7070725" y="3017838"/>
          <p14:tracePt t="128033" x="7102475" y="3009900"/>
          <p14:tracePt t="128050" x="7132638" y="2994025"/>
          <p14:tracePt t="128066" x="7178675" y="2994025"/>
          <p14:tracePt t="128083" x="7192963" y="2994025"/>
          <p14:tracePt t="128100" x="7208838" y="3017838"/>
          <p14:tracePt t="128116" x="7208838" y="3040063"/>
          <p14:tracePt t="128133" x="7200900" y="3055938"/>
          <p14:tracePt t="128150" x="7185025" y="3070225"/>
          <p14:tracePt t="128167" x="7146925" y="3094038"/>
          <p14:tracePt t="128183" x="7102475" y="3101975"/>
          <p14:tracePt t="128200" x="7064375" y="3101975"/>
          <p14:tracePt t="128217" x="7040563" y="3101975"/>
          <p14:tracePt t="128234" x="7026275" y="3094038"/>
          <p14:tracePt t="128250" x="7026275" y="3086100"/>
          <p14:tracePt t="128267" x="7026275" y="3070225"/>
          <p14:tracePt t="128284" x="7040563" y="3048000"/>
          <p14:tracePt t="128301" x="7064375" y="3025775"/>
          <p14:tracePt t="128317" x="7086600" y="3009900"/>
          <p14:tracePt t="128334" x="7132638" y="2987675"/>
          <p14:tracePt t="128351" x="7162800" y="2987675"/>
          <p14:tracePt t="128368" x="7178675" y="2987675"/>
          <p14:tracePt t="128405" x="7178675" y="3001963"/>
          <p14:tracePt t="128418" x="7178675" y="3009900"/>
          <p14:tracePt t="128418" x="7178675" y="3032125"/>
          <p14:tracePt t="128434" x="7162800" y="3048000"/>
          <p14:tracePt t="128451" x="7132638" y="3070225"/>
          <p14:tracePt t="128468" x="7078663" y="3086100"/>
          <p14:tracePt t="128485" x="7048500" y="3086100"/>
          <p14:tracePt t="128502" x="7032625" y="3086100"/>
          <p14:tracePt t="128518" x="7026275" y="3078163"/>
          <p14:tracePt t="128535" x="7026275" y="3063875"/>
          <p14:tracePt t="128552" x="7026275" y="3048000"/>
          <p14:tracePt t="128568" x="7032625" y="3040063"/>
          <p14:tracePt t="128585" x="7056438" y="3017838"/>
          <p14:tracePt t="128602" x="7070725" y="3001963"/>
          <p14:tracePt t="128618" x="7116763" y="2994025"/>
          <p14:tracePt t="128635" x="7146925" y="2994025"/>
          <p14:tracePt t="128652" x="7170738" y="2994025"/>
          <p14:tracePt t="128669" x="7178675" y="2994025"/>
          <p14:tracePt t="128685" x="7178675" y="3017838"/>
          <p14:tracePt t="128702" x="7178675" y="3025775"/>
          <p14:tracePt t="128719" x="7178675" y="3040063"/>
          <p14:tracePt t="128736" x="7162800" y="3055938"/>
          <p14:tracePt t="128752" x="7146925" y="3063875"/>
          <p14:tracePt t="128769" x="7116763" y="3063875"/>
          <p14:tracePt t="128786" x="7094538" y="3063875"/>
          <p14:tracePt t="128803" x="7078663" y="3055938"/>
          <p14:tracePt t="128819" x="7070725" y="3032125"/>
          <p14:tracePt t="128836" x="7070725" y="3025775"/>
          <p14:tracePt t="128853" x="7070725" y="3009900"/>
          <p14:tracePt t="128891" x="7086600" y="3009900"/>
          <p14:tracePt t="128903" x="7094538" y="2994025"/>
          <p14:tracePt t="128904" x="7116763" y="2994025"/>
          <p14:tracePt t="128920" x="7132638" y="2994025"/>
          <p14:tracePt t="128937" x="7140575" y="2994025"/>
          <p14:tracePt t="128953" x="7146925" y="2994025"/>
          <p14:tracePt t="128970" x="7146925" y="3009900"/>
          <p14:tracePt t="128987" x="7146925" y="3025775"/>
          <p14:tracePt t="129003" x="7124700" y="3063875"/>
          <p14:tracePt t="129020" x="7094538" y="3086100"/>
          <p14:tracePt t="129037" x="7056438" y="3108325"/>
          <p14:tracePt t="129054" x="7026275" y="3108325"/>
          <p14:tracePt t="129071" x="7002463" y="3108325"/>
          <p14:tracePt t="129087" x="6994525" y="3108325"/>
          <p14:tracePt t="129104" x="6988175" y="3086100"/>
          <p14:tracePt t="129121" x="6988175" y="3070225"/>
          <p14:tracePt t="129137" x="6988175" y="3048000"/>
          <p14:tracePt t="129154" x="7002463" y="3032125"/>
          <p14:tracePt t="129171" x="7026275" y="3025775"/>
          <p14:tracePt t="129187" x="7070725" y="3009900"/>
          <p14:tracePt t="129205" x="7094538" y="3009900"/>
          <p14:tracePt t="129221" x="7108825" y="3009900"/>
          <p14:tracePt t="129238" x="7116763" y="3025775"/>
          <p14:tracePt t="129254" x="7116763" y="3048000"/>
          <p14:tracePt t="129271" x="7116763" y="3063875"/>
          <p14:tracePt t="129288" x="7108825" y="3094038"/>
          <p14:tracePt t="129305" x="7078663" y="3116263"/>
          <p14:tracePt t="129322" x="7064375" y="3132138"/>
          <p14:tracePt t="129338" x="7032625" y="3140075"/>
          <p14:tracePt t="129355" x="7002463" y="3140075"/>
          <p14:tracePt t="129372" x="6988175" y="3116263"/>
          <p14:tracePt t="129389" x="6988175" y="3094038"/>
          <p14:tracePt t="129405" x="6988175" y="3063875"/>
          <p14:tracePt t="129422" x="6994525" y="3048000"/>
          <p14:tracePt t="129439" x="7026275" y="3025775"/>
          <p14:tracePt t="129455" x="7056438" y="3017838"/>
          <p14:tracePt t="129472" x="7094538" y="3017838"/>
          <p14:tracePt t="129489" x="7124700" y="3017838"/>
          <p14:tracePt t="129505" x="7140575" y="3017838"/>
          <p14:tracePt t="129522" x="7140575" y="3032125"/>
          <p14:tracePt t="129539" x="7140575" y="3048000"/>
          <p14:tracePt t="129556" x="7140575" y="3070225"/>
          <p14:tracePt t="129573" x="7116763" y="3094038"/>
          <p14:tracePt t="129590" x="7102475" y="3108325"/>
          <p14:tracePt t="129606" x="7078663" y="3116263"/>
          <p14:tracePt t="129623" x="7064375" y="3116263"/>
          <p14:tracePt t="129640" x="7048500" y="3116263"/>
          <p14:tracePt t="129724" x="7056438" y="3116263"/>
          <p14:tracePt t="129732" x="7056438" y="3108325"/>
          <p14:tracePt t="129740" x="7064375" y="3108325"/>
          <p14:tracePt t="129748" x="7086600" y="3101975"/>
          <p14:tracePt t="129757" x="7102475" y="3094038"/>
          <p14:tracePt t="129773" x="7108825" y="3086100"/>
          <p14:tracePt t="129884" x="7102475" y="3086100"/>
          <p14:tracePt t="129924" x="7094538" y="3086100"/>
          <p14:tracePt t="130276" x="7102475" y="3086100"/>
          <p14:tracePt t="130349" x="7108825" y="3086100"/>
          <p14:tracePt t="130703" x="0" y="0"/>
        </p14:tracePtLst>
        <p14:tracePtLst>
          <p14:tracePt t="137553" x="7078663" y="3055938"/>
          <p14:tracePt t="137572" x="7070725" y="3048000"/>
          <p14:tracePt t="137596" x="7070725" y="3040063"/>
          <p14:tracePt t="137604" x="7070725" y="3032125"/>
          <p14:tracePt t="137612" x="7070725" y="3017838"/>
          <p14:tracePt t="137624" x="7070725" y="3001963"/>
          <p14:tracePt t="137644" x="7078663" y="2987675"/>
          <p14:tracePt t="137660" x="7094538" y="2963863"/>
          <p14:tracePt t="137673" x="7116763" y="2949575"/>
          <p14:tracePt t="137692" x="7140575" y="2941638"/>
          <p14:tracePt t="137708" x="7154863" y="2941638"/>
          <p14:tracePt t="137724" x="7162800" y="2941638"/>
          <p14:tracePt t="137748" x="7170738" y="2949575"/>
          <p14:tracePt t="137774" x="7170738" y="2955925"/>
          <p14:tracePt t="137790" x="7170738" y="2971800"/>
          <p14:tracePt t="137804" x="7154863" y="2987675"/>
          <p14:tracePt t="137824" x="7146925" y="2994025"/>
          <p14:tracePt t="137828" x="7124700" y="3017838"/>
          <p14:tracePt t="137844" x="7094538" y="3032125"/>
          <p14:tracePt t="137857" x="7070725" y="3048000"/>
          <p14:tracePt t="137876" x="7056438" y="3055938"/>
          <p14:tracePt t="137891" x="7040563" y="3055938"/>
          <p14:tracePt t="137908" x="7040563" y="3048000"/>
          <p14:tracePt t="137925" x="7040563" y="3040063"/>
          <p14:tracePt t="137941" x="7048500" y="3025775"/>
          <p14:tracePt t="137958" x="7064375" y="3009900"/>
          <p14:tracePt t="137975" x="7078663" y="3001963"/>
          <p14:tracePt t="137991" x="7108825" y="2987675"/>
          <p14:tracePt t="138008" x="7140575" y="2987675"/>
          <p14:tracePt t="138025" x="7162800" y="2994025"/>
          <p14:tracePt t="138042" x="7170738" y="3001963"/>
          <p14:tracePt t="138058" x="7192963" y="3040063"/>
          <p14:tracePt t="138075" x="7192963" y="3070225"/>
          <p14:tracePt t="138092" x="7192963" y="3101975"/>
          <p14:tracePt t="138109" x="7185025" y="3116263"/>
          <p14:tracePt t="138125" x="7170738" y="3124200"/>
          <p14:tracePt t="138142" x="7154863" y="3124200"/>
          <p14:tracePt t="138159" x="7140575" y="3124200"/>
          <p14:tracePt t="138176" x="7132638" y="3124200"/>
          <p14:tracePt t="138192" x="7132638" y="3116263"/>
          <p14:tracePt t="138210" x="7132638" y="3108325"/>
          <p14:tracePt t="138244" x="7132638" y="3101975"/>
          <p14:tracePt t="138245" x="7140575" y="3101975"/>
          <p14:tracePt t="138259" x="7154863" y="3101975"/>
          <p14:tracePt t="138276" x="7178675" y="3101975"/>
          <p14:tracePt t="138293" x="7185025" y="3101975"/>
          <p14:tracePt t="138388" x="7192963" y="3101975"/>
          <p14:tracePt t="138396" x="7200900" y="3101975"/>
          <p14:tracePt t="138404" x="7208838" y="3101975"/>
          <p14:tracePt t="138410" x="7223125" y="3108325"/>
          <p14:tracePt t="138426" x="7246938" y="3108325"/>
          <p14:tracePt t="138443" x="7261225" y="3108325"/>
          <p14:tracePt t="138660" x="7254875" y="3124200"/>
          <p14:tracePt t="138670" x="7239000" y="3124200"/>
          <p14:tracePt t="138700" x="7254875" y="3124200"/>
          <p14:tracePt t="138708" x="7285038" y="3101975"/>
          <p14:tracePt t="138716" x="7331075" y="3078163"/>
          <p14:tracePt t="138728" x="7399338" y="3063875"/>
          <p14:tracePt t="138732" x="7543800" y="3032125"/>
          <p14:tracePt t="138745" x="7718425" y="3001963"/>
          <p14:tracePt t="138761" x="7878763" y="3001963"/>
          <p14:tracePt t="138778" x="8061325" y="2987675"/>
          <p14:tracePt t="138795" x="8207375" y="2979738"/>
          <p14:tracePt t="138812" x="8404225" y="2963863"/>
          <p14:tracePt t="138828" x="8512175" y="2955925"/>
          <p14:tracePt t="138845" x="8610600" y="2949575"/>
          <p14:tracePt t="138862" x="8664575" y="2949575"/>
          <p14:tracePt t="138878" x="8686800" y="2949575"/>
          <p14:tracePt t="138964" x="8678863" y="2949575"/>
          <p14:tracePt t="138980" x="8670925" y="2949575"/>
          <p14:tracePt t="138996" x="8656638" y="2955925"/>
          <p14:tracePt t="139004" x="8648700" y="2963863"/>
          <p14:tracePt t="139012" x="8640763" y="2963863"/>
          <p14:tracePt t="139013" x="8626475" y="2963863"/>
          <p14:tracePt t="139030" x="8594725" y="2949575"/>
          <p14:tracePt t="139046" x="8564563" y="2925763"/>
          <p14:tracePt t="139062" x="8542338" y="2917825"/>
          <p14:tracePt t="139079" x="8526463" y="2903538"/>
          <p14:tracePt t="139096" x="8526463" y="2895600"/>
          <p14:tracePt t="139113" x="8526463" y="2887663"/>
          <p14:tracePt t="139130" x="8526463" y="2879725"/>
          <p14:tracePt t="139146" x="8526463" y="2873375"/>
          <p14:tracePt t="139163" x="8526463" y="2865438"/>
          <p14:tracePt t="139180" x="8534400" y="2865438"/>
          <p14:tracePt t="139197" x="8534400" y="2857500"/>
          <p14:tracePt t="139276" x="8534400" y="2865438"/>
          <p14:tracePt t="139284" x="8526463" y="2865438"/>
          <p14:tracePt t="139292" x="8518525" y="2873375"/>
          <p14:tracePt t="139297" x="8512175" y="2879725"/>
          <p14:tracePt t="139313" x="8504238" y="2879725"/>
          <p14:tracePt t="139412" x="8512175" y="2879725"/>
          <p14:tracePt t="139420" x="8512175" y="2873375"/>
          <p14:tracePt t="139452" x="8512175" y="2865438"/>
          <p14:tracePt t="139476" x="8512175" y="2857500"/>
          <p14:tracePt t="139540" x="8512175" y="2849563"/>
          <p14:tracePt t="139661" x="8512175" y="2841625"/>
          <p14:tracePt t="139668" x="8512175" y="2835275"/>
          <p14:tracePt t="139684" x="8512175" y="2819400"/>
          <p14:tracePt t="139693" x="8512175" y="2811463"/>
          <p14:tracePt t="139700" x="8512175" y="2803525"/>
          <p14:tracePt t="139715" x="8512175" y="2773363"/>
          <p14:tracePt t="139716" x="8512175" y="2735263"/>
          <p14:tracePt t="139732" x="8512175" y="2689225"/>
          <p14:tracePt t="139749" x="8512175" y="2659063"/>
          <p14:tracePt t="139766" x="8512175" y="2636838"/>
          <p14:tracePt t="139782" x="8512175" y="2606675"/>
          <p14:tracePt t="139799" x="8512175" y="2582863"/>
          <p14:tracePt t="139816" x="8512175" y="2568575"/>
          <p14:tracePt t="139833" x="8512175" y="2552700"/>
          <p14:tracePt t="139849" x="8518525" y="2544763"/>
          <p14:tracePt t="139892" x="8526463" y="2544763"/>
          <p14:tracePt t="140052" x="8526463" y="2536825"/>
          <p14:tracePt t="140059" x="8534400" y="2536825"/>
          <p14:tracePt t="140068" x="8542338" y="2536825"/>
          <p14:tracePt t="140069" x="8550275" y="2544763"/>
          <p14:tracePt t="140083" x="8594725" y="2568575"/>
          <p14:tracePt t="140101" x="8618538" y="2568575"/>
          <p14:tracePt t="140117" x="8640763" y="2574925"/>
          <p14:tracePt t="140134" x="8656638" y="2574925"/>
          <p14:tracePt t="140150" x="8664575" y="2574925"/>
          <p14:tracePt t="140196" x="8670925" y="2574925"/>
          <p14:tracePt t="140228" x="8678863" y="2574925"/>
          <p14:tracePt t="140241" x="8686800" y="2574925"/>
          <p14:tracePt t="140261" x="8694738" y="2574925"/>
          <p14:tracePt t="140421" x="8678863" y="2574925"/>
          <p14:tracePt t="140428" x="8670925" y="2574925"/>
          <p14:tracePt t="140436" x="8664575" y="2574925"/>
          <p14:tracePt t="140444" x="8648700" y="2574925"/>
          <p14:tracePt t="140452" x="8580438" y="2560638"/>
          <p14:tracePt t="140469" x="8534400" y="2552700"/>
          <p14:tracePt t="140485" x="8496300" y="2544763"/>
          <p14:tracePt t="140502" x="8480425" y="2544763"/>
          <p14:tracePt t="140519" x="8474075" y="2544763"/>
          <p14:tracePt t="140535" x="8466138" y="2544763"/>
          <p14:tracePt t="140580" x="8458200" y="2544763"/>
          <p14:tracePt t="140620" x="8458200" y="2552700"/>
          <p14:tracePt t="140709" x="8466138" y="2552700"/>
          <p14:tracePt t="140732" x="8466138" y="2560638"/>
          <p14:tracePt t="140740" x="8466138" y="2568575"/>
          <p14:tracePt t="140753" x="8466138" y="2574925"/>
          <p14:tracePt t="140754" x="8466138" y="2590800"/>
          <p14:tracePt t="140770" x="8466138" y="2613025"/>
          <p14:tracePt t="140787" x="8466138" y="2651125"/>
          <p14:tracePt t="140803" x="8466138" y="2720975"/>
          <p14:tracePt t="140820" x="8466138" y="2765425"/>
          <p14:tracePt t="140837" x="8466138" y="2811463"/>
          <p14:tracePt t="140854" x="8466138" y="2841625"/>
          <p14:tracePt t="140870" x="8466138" y="2865438"/>
          <p14:tracePt t="140887" x="8466138" y="2879725"/>
          <p14:tracePt t="140904" x="8466138" y="2887663"/>
          <p14:tracePt t="140920" x="8466138" y="2895600"/>
          <p14:tracePt t="141020" x="8474075" y="2895600"/>
          <p14:tracePt t="141052" x="8480425" y="2887663"/>
          <p14:tracePt t="141060" x="8480425" y="2879725"/>
          <p14:tracePt t="141068" x="8480425" y="2873375"/>
          <p14:tracePt t="141076" x="8480425" y="2849563"/>
          <p14:tracePt t="141088" x="8488363" y="2797175"/>
          <p14:tracePt t="141104" x="8488363" y="2751138"/>
          <p14:tracePt t="141121" x="8496300" y="2720975"/>
          <p14:tracePt t="141138" x="8496300" y="2697163"/>
          <p14:tracePt t="141155" x="8496300" y="2667000"/>
          <p14:tracePt t="141171" x="8496300" y="2644775"/>
          <p14:tracePt t="141188" x="8496300" y="2628900"/>
          <p14:tracePt t="141205" x="8496300" y="2613025"/>
          <p14:tracePt t="141222" x="8496300" y="2606675"/>
          <p14:tracePt t="141239" x="8496300" y="2598738"/>
          <p14:tracePt t="141255" x="8496300" y="2590800"/>
          <p14:tracePt t="141324" x="8496300" y="2582863"/>
          <p14:tracePt t="141356" x="8504238" y="2582863"/>
          <p14:tracePt t="141364" x="8504238" y="2574925"/>
          <p14:tracePt t="141396" x="8512175" y="2574925"/>
          <p14:tracePt t="141406" x="8526463" y="2574925"/>
          <p14:tracePt t="141414" x="8534400" y="2574925"/>
          <p14:tracePt t="141422" x="8550275" y="2574925"/>
          <p14:tracePt t="141439" x="8580438" y="2574925"/>
          <p14:tracePt t="141456" x="8618538" y="2574925"/>
          <p14:tracePt t="141473" x="8664575" y="2574925"/>
          <p14:tracePt t="141490" x="8686800" y="2574925"/>
          <p14:tracePt t="141506" x="8702675" y="2574925"/>
          <p14:tracePt t="141523" x="8709025" y="2574925"/>
          <p14:tracePt t="141540" x="8724900" y="2574925"/>
          <p14:tracePt t="141756" x="8716963" y="2574925"/>
          <p14:tracePt t="141766" x="8709025" y="2574925"/>
          <p14:tracePt t="141774" x="8694738" y="2574925"/>
          <p14:tracePt t="141775" x="8656638" y="2574925"/>
          <p14:tracePt t="141791" x="8610600" y="2574925"/>
          <p14:tracePt t="141808" x="8572500" y="2574925"/>
          <p14:tracePt t="141824" x="8534400" y="2574925"/>
          <p14:tracePt t="141841" x="8512175" y="2574925"/>
          <p14:tracePt t="141858" x="8504238" y="2574925"/>
          <p14:tracePt t="141874" x="8488363" y="2574925"/>
          <p14:tracePt t="141891" x="8480425" y="2574925"/>
          <p14:tracePt t="141908" x="8474075" y="2574925"/>
          <p14:tracePt t="141956" x="8466138" y="2574925"/>
          <p14:tracePt t="141964" x="8458200" y="2574925"/>
          <p14:tracePt t="142108" x="8458200" y="2582863"/>
          <p14:tracePt t="142116" x="8458200" y="2590800"/>
          <p14:tracePt t="142124" x="8458200" y="2613025"/>
          <p14:tracePt t="142134" x="8458200" y="2620963"/>
          <p14:tracePt t="142142" x="8458200" y="2651125"/>
          <p14:tracePt t="142159" x="8458200" y="2674938"/>
          <p14:tracePt t="142176" x="8458200" y="2697163"/>
          <p14:tracePt t="142192" x="8458200" y="2720975"/>
          <p14:tracePt t="142209" x="8458200" y="2743200"/>
          <p14:tracePt t="142226" x="8458200" y="2759075"/>
          <p14:tracePt t="142243" x="8458200" y="2773363"/>
          <p14:tracePt t="142260" x="8458200" y="2797175"/>
          <p14:tracePt t="142277" x="8458200" y="2803525"/>
          <p14:tracePt t="142293" x="8458200" y="2819400"/>
          <p14:tracePt t="142396" x="8466138" y="2819400"/>
          <p14:tracePt t="142476" x="8474075" y="2819400"/>
          <p14:tracePt t="142485" x="8474075" y="2811463"/>
          <p14:tracePt t="142492" x="8474075" y="2789238"/>
          <p14:tracePt t="142502" x="8474075" y="2765425"/>
          <p14:tracePt t="142511" x="8474075" y="2727325"/>
          <p14:tracePt t="142527" x="8474075" y="2697163"/>
          <p14:tracePt t="142544" x="8474075" y="2667000"/>
          <p14:tracePt t="142561" x="8474075" y="2644775"/>
          <p14:tracePt t="142577" x="8474075" y="2628900"/>
          <p14:tracePt t="142594" x="8474075" y="2606675"/>
          <p14:tracePt t="142611" x="8474075" y="2598738"/>
          <p14:tracePt t="142628" x="8474075" y="2574925"/>
          <p14:tracePt t="142668" x="8474075" y="2568575"/>
          <p14:tracePt t="142804" x="8480425" y="2568575"/>
          <p14:tracePt t="142820" x="8496300" y="2568575"/>
          <p14:tracePt t="142828" x="8512175" y="2568575"/>
          <p14:tracePt t="142830" x="8534400" y="2568575"/>
          <p14:tracePt t="142845" x="8564563" y="2568575"/>
          <p14:tracePt t="142862" x="8594725" y="2568575"/>
          <p14:tracePt t="142879" x="8626475" y="2568575"/>
          <p14:tracePt t="142895" x="8640763" y="2568575"/>
          <p14:tracePt t="142912" x="8656638" y="2568575"/>
          <p14:tracePt t="142929" x="8670925" y="2568575"/>
          <p14:tracePt t="142946" x="8678863" y="2574925"/>
          <p14:tracePt t="143487" x="0" y="0"/>
        </p14:tracePtLst>
        <p14:tracePtLst>
          <p14:tracePt t="145308" x="8534400" y="2811463"/>
          <p14:tracePt t="145372" x="8534400" y="2803525"/>
          <p14:tracePt t="145388" x="8534400" y="2789238"/>
          <p14:tracePt t="145404" x="8534400" y="2781300"/>
          <p14:tracePt t="145412" x="8534400" y="2765425"/>
          <p14:tracePt t="145420" x="8534400" y="2759075"/>
          <p14:tracePt t="145428" x="8534400" y="2743200"/>
          <p14:tracePt t="145440" x="8534400" y="2727325"/>
          <p14:tracePt t="145460" x="8534400" y="2705100"/>
          <p14:tracePt t="145476" x="8534400" y="2682875"/>
          <p14:tracePt t="145500" x="8534400" y="2674938"/>
          <p14:tracePt t="145508" x="8534400" y="2659063"/>
          <p14:tracePt t="145532" x="8534400" y="2651125"/>
          <p14:tracePt t="145540" x="8534400" y="2628900"/>
          <p14:tracePt t="145573" x="8534400" y="2620963"/>
          <p14:tracePt t="145574" x="8534400" y="2613025"/>
          <p14:tracePt t="145596" x="8534400" y="2606675"/>
          <p14:tracePt t="145607" x="8534400" y="2598738"/>
          <p14:tracePt t="145652" x="8534400" y="2590800"/>
          <p14:tracePt t="145716" x="8542338" y="2590800"/>
          <p14:tracePt t="145756" x="8550275" y="2590800"/>
          <p14:tracePt t="145764" x="8556625" y="2590800"/>
          <p14:tracePt t="145781" x="8564563" y="2590800"/>
          <p14:tracePt t="145788" x="8580438" y="2590800"/>
          <p14:tracePt t="145791" x="8594725" y="2590800"/>
          <p14:tracePt t="145808" x="8618538" y="2590800"/>
          <p14:tracePt t="145824" x="8632825" y="2590800"/>
          <p14:tracePt t="145841" x="8648700" y="2590800"/>
          <p14:tracePt t="145858" x="8656638" y="2590800"/>
          <p14:tracePt t="145875" x="8664575" y="2590800"/>
          <p14:tracePt t="145891" x="8678863" y="2598738"/>
          <p14:tracePt t="145908" x="8694738" y="2598738"/>
          <p14:tracePt t="145949" x="8702675" y="2598738"/>
          <p14:tracePt t="146092" x="8686800" y="2598738"/>
          <p14:tracePt t="146108" x="8670925" y="2598738"/>
          <p14:tracePt t="146116" x="8664575" y="2598738"/>
          <p14:tracePt t="146124" x="8640763" y="2598738"/>
          <p14:tracePt t="146142" x="8632825" y="2598738"/>
          <p14:tracePt t="146143" x="8602663" y="2598738"/>
          <p14:tracePt t="146159" x="8588375" y="2598738"/>
          <p14:tracePt t="146176" x="8572500" y="2598738"/>
          <p14:tracePt t="146213" x="8564563" y="2598738"/>
          <p14:tracePt t="146244" x="8556625" y="2598738"/>
          <p14:tracePt t="146267" x="8550275" y="2598738"/>
          <p14:tracePt t="146308" x="8542338" y="2598738"/>
          <p14:tracePt t="146332" x="8534400" y="2598738"/>
          <p14:tracePt t="146356" x="8526463" y="2598738"/>
          <p14:tracePt t="146367" x="8518525" y="2598738"/>
          <p14:tracePt t="146388" x="8512175" y="2598738"/>
          <p14:tracePt t="146428" x="8512175" y="2606675"/>
          <p14:tracePt t="146460" x="8512175" y="2613025"/>
          <p14:tracePt t="146476" x="8512175" y="2620963"/>
          <p14:tracePt t="146484" x="8512175" y="2628900"/>
          <p14:tracePt t="146492" x="8512175" y="2636838"/>
          <p14:tracePt t="146495" x="8512175" y="2651125"/>
          <p14:tracePt t="146511" x="8512175" y="2674938"/>
          <p14:tracePt t="146527" x="8512175" y="2689225"/>
          <p14:tracePt t="146544" x="8512175" y="2713038"/>
          <p14:tracePt t="146561" x="8512175" y="2727325"/>
          <p14:tracePt t="146578" x="8512175" y="2743200"/>
          <p14:tracePt t="146594" x="8512175" y="2751138"/>
          <p14:tracePt t="146611" x="8512175" y="2765425"/>
          <p14:tracePt t="146628" x="8512175" y="2773363"/>
          <p14:tracePt t="147161" x="0" y="0"/>
        </p14:tracePtLst>
        <p14:tracePtLst>
          <p14:tracePt t="155663" x="7140575" y="2955925"/>
          <p14:tracePt t="155677" x="7132638" y="2963863"/>
          <p14:tracePt t="155685" x="7124700" y="2963863"/>
          <p14:tracePt t="155692" x="7116763" y="2979738"/>
          <p14:tracePt t="155701" x="7108825" y="2994025"/>
          <p14:tracePt t="155733" x="7108825" y="3001963"/>
          <p14:tracePt t="155750" x="7108825" y="3009900"/>
          <p14:tracePt t="155900" x="7108825" y="3001963"/>
          <p14:tracePt t="155916" x="7108825" y="2994025"/>
          <p14:tracePt t="155932" x="7108825" y="2987675"/>
          <p14:tracePt t="155949" x="7108825" y="2979738"/>
          <p14:tracePt t="155956" x="7108825" y="2971800"/>
          <p14:tracePt t="155964" x="7108825" y="2955925"/>
          <p14:tracePt t="155972" x="7140575" y="2925763"/>
          <p14:tracePt t="155984" x="7192963" y="2865438"/>
          <p14:tracePt t="156001" x="7285038" y="2789238"/>
          <p14:tracePt t="156018" x="7407275" y="2659063"/>
          <p14:tracePt t="156034" x="7543800" y="2522538"/>
          <p14:tracePt t="156051" x="7680325" y="2400300"/>
          <p14:tracePt t="156068" x="7878763" y="2187575"/>
          <p14:tracePt t="156085" x="8008938" y="2073275"/>
          <p14:tracePt t="156101" x="8115300" y="2027238"/>
          <p14:tracePt t="156118" x="8221663" y="1981200"/>
          <p14:tracePt t="156134" x="8297863" y="1958975"/>
          <p14:tracePt t="156151" x="8351838" y="1943100"/>
          <p14:tracePt t="156168" x="8397875" y="1943100"/>
          <p14:tracePt t="156185" x="8428038" y="1943100"/>
          <p14:tracePt t="156201" x="8474075" y="1951038"/>
          <p14:tracePt t="156218" x="8534400" y="1965325"/>
          <p14:tracePt t="156235" x="8602663" y="1997075"/>
          <p14:tracePt t="156252" x="8686800" y="2035175"/>
          <p14:tracePt t="156269" x="8709025" y="2041525"/>
          <p14:tracePt t="156285" x="8716963" y="2057400"/>
          <p14:tracePt t="156302" x="8716963" y="2073275"/>
          <p14:tracePt t="156319" x="8724900" y="2103438"/>
          <p14:tracePt t="156335" x="8740775" y="2133600"/>
          <p14:tracePt t="156352" x="8747125" y="2163763"/>
          <p14:tracePt t="156369" x="8755063" y="2171700"/>
          <p14:tracePt t="156386" x="8763000" y="2179638"/>
          <p14:tracePt t="156402" x="8778875" y="2179638"/>
          <p14:tracePt t="156419" x="8785225" y="2179638"/>
          <p14:tracePt t="156436" x="8793163" y="2179638"/>
          <p14:tracePt t="156476" x="8801100" y="2179638"/>
          <p14:tracePt t="156493" x="8809038" y="2179638"/>
          <p14:tracePt t="156500" x="8809038" y="2171700"/>
          <p14:tracePt t="156503" x="8816975" y="2163763"/>
          <p14:tracePt t="156520" x="8823325" y="2163763"/>
          <p14:tracePt t="156536" x="8831263" y="2155825"/>
          <p14:tracePt t="156553" x="8855075" y="2155825"/>
          <p14:tracePt t="156570" x="8869363" y="2155825"/>
          <p14:tracePt t="156586" x="8877300" y="2155825"/>
          <p14:tracePt t="156804" x="8869363" y="2149475"/>
          <p14:tracePt t="156813" x="8855075" y="2133600"/>
          <p14:tracePt t="156820" x="8801100" y="2079625"/>
          <p14:tracePt t="156829" x="8747125" y="2049463"/>
          <p14:tracePt t="156837" x="8610600" y="1981200"/>
          <p14:tracePt t="156854" x="8374063" y="1889125"/>
          <p14:tracePt t="156871" x="7985125" y="1768475"/>
          <p14:tracePt t="156888" x="7680325" y="1714500"/>
          <p14:tracePt t="156905" x="7521575" y="1668463"/>
          <p14:tracePt t="156921" x="7413625" y="1654175"/>
          <p14:tracePt t="156938" x="7345363" y="1646238"/>
          <p14:tracePt t="156955" x="7285038" y="1646238"/>
          <p14:tracePt t="156972" x="7192963" y="1646238"/>
          <p14:tracePt t="156988" x="7116763" y="1668463"/>
          <p14:tracePt t="157005" x="7026275" y="1692275"/>
          <p14:tracePt t="157022" x="6942138" y="1752600"/>
          <p14:tracePt t="157038" x="6880225" y="1790700"/>
          <p14:tracePt t="157055" x="6842125" y="1820863"/>
          <p14:tracePt t="157072" x="6804025" y="1836738"/>
          <p14:tracePt t="157089" x="6789738" y="1851025"/>
          <p14:tracePt t="157105" x="6773863" y="1858963"/>
          <p14:tracePt t="157122" x="6773863" y="1866900"/>
          <p14:tracePt t="157139" x="6773863" y="1874838"/>
          <p14:tracePt t="157155" x="6781800" y="1874838"/>
          <p14:tracePt t="157229" x="6789738" y="1874838"/>
          <p14:tracePt t="157237" x="6789738" y="1882775"/>
          <p14:tracePt t="157263" x="6789738" y="1889125"/>
          <p14:tracePt t="157265" x="6797675" y="1889125"/>
          <p14:tracePt t="157273" x="6804025" y="1897063"/>
          <p14:tracePt t="157309" x="6804025" y="1905000"/>
          <p14:tracePt t="157420" x="6811963" y="1905000"/>
          <p14:tracePt t="157461" x="6811963" y="1897063"/>
          <p14:tracePt t="159005" x="6819900" y="1897063"/>
          <p14:tracePt t="159013" x="6819900" y="1889125"/>
          <p14:tracePt t="159037" x="6827838" y="1889125"/>
          <p14:tracePt t="159404" x="6811963" y="1897063"/>
          <p14:tracePt t="159412" x="6759575" y="1927225"/>
          <p14:tracePt t="159420" x="6713538" y="1951038"/>
          <p14:tracePt t="159428" x="6659563" y="2003425"/>
          <p14:tracePt t="159436" x="6484938" y="2103438"/>
          <p14:tracePt t="159449" x="6156325" y="2270125"/>
          <p14:tracePt t="159465" x="5799138" y="2422525"/>
          <p14:tracePt t="159482" x="5402263" y="2568575"/>
          <p14:tracePt t="159499" x="5037138" y="2705100"/>
          <p14:tracePt t="159516" x="4495800" y="2819400"/>
          <p14:tracePt t="159532" x="4144963" y="2841625"/>
          <p14:tracePt t="159549" x="3832225" y="2857500"/>
          <p14:tracePt t="159566" x="3597275" y="2873375"/>
          <p14:tracePt t="159582" x="3451225" y="2873375"/>
          <p14:tracePt t="159599" x="3368675" y="2873375"/>
          <p14:tracePt t="159616" x="3314700" y="2873375"/>
          <p14:tracePt t="159633" x="3268663" y="2873375"/>
          <p14:tracePt t="159650" x="3246438" y="2873375"/>
          <p14:tracePt t="159666" x="3216275" y="2873375"/>
          <p14:tracePt t="159683" x="3200400" y="2873375"/>
          <p14:tracePt t="159700" x="3178175" y="2873375"/>
          <p14:tracePt t="159717" x="3154363" y="2873375"/>
          <p14:tracePt t="159733" x="3124200" y="2873375"/>
          <p14:tracePt t="159750" x="3063875" y="2873375"/>
          <p14:tracePt t="159766" x="3009900" y="2879725"/>
          <p14:tracePt t="159783" x="2955925" y="2887663"/>
          <p14:tracePt t="159800" x="2911475" y="2895600"/>
          <p14:tracePt t="159817" x="2887663" y="2911475"/>
          <p14:tracePt t="159833" x="2857500" y="2917825"/>
          <p14:tracePt t="159850" x="2835275" y="2925763"/>
          <p14:tracePt t="159867" x="2827338" y="2933700"/>
          <p14:tracePt t="159884" x="2819400" y="2941638"/>
          <p14:tracePt t="159901" x="2811463" y="2941638"/>
          <p14:tracePt t="159917" x="2811463" y="2955925"/>
          <p14:tracePt t="159956" x="2811463" y="2963863"/>
          <p14:tracePt t="160037" x="2819400" y="2963863"/>
          <p14:tracePt t="160052" x="2835275" y="2963863"/>
          <p14:tracePt t="160061" x="2841625" y="2963863"/>
          <p14:tracePt t="160069" x="2857500" y="2963863"/>
          <p14:tracePt t="160070" x="2895600" y="2971800"/>
          <p14:tracePt t="160085" x="2955925" y="2971800"/>
          <p14:tracePt t="160101" x="3040063" y="2971800"/>
          <p14:tracePt t="160118" x="3154363" y="2971800"/>
          <p14:tracePt t="160135" x="3276600" y="2971800"/>
          <p14:tracePt t="160151" x="3406775" y="2971800"/>
          <p14:tracePt t="160168" x="3527425" y="2971800"/>
          <p14:tracePt t="160185" x="3657600" y="2971800"/>
          <p14:tracePt t="160202" x="3771900" y="2971800"/>
          <p14:tracePt t="160218" x="3886200" y="2971800"/>
          <p14:tracePt t="160235" x="3992563" y="2971800"/>
          <p14:tracePt t="160252" x="4098925" y="2971800"/>
          <p14:tracePt t="160269" x="4168775" y="2971800"/>
          <p14:tracePt t="160285" x="4213225" y="2971800"/>
          <p14:tracePt t="160302" x="4229100" y="2971800"/>
          <p14:tracePt t="160460" x="4229100" y="2979738"/>
          <p14:tracePt t="160500" x="4221163" y="2979738"/>
          <p14:tracePt t="160508" x="4213225" y="2979738"/>
          <p14:tracePt t="160565" x="4206875" y="2987675"/>
          <p14:tracePt t="160581" x="4198938" y="2994025"/>
          <p14:tracePt t="160588" x="4191000" y="2994025"/>
          <p14:tracePt t="160604" x="4183063" y="3001963"/>
          <p14:tracePt t="160620" x="4168775" y="3009900"/>
          <p14:tracePt t="160621" x="4152900" y="3025775"/>
          <p14:tracePt t="160637" x="4130675" y="3048000"/>
          <p14:tracePt t="160654" x="4106863" y="3078163"/>
          <p14:tracePt t="160670" x="4092575" y="3116263"/>
          <p14:tracePt t="160687" x="4060825" y="3162300"/>
          <p14:tracePt t="160704" x="4030663" y="3200400"/>
          <p14:tracePt t="160721" x="4008438" y="3246438"/>
          <p14:tracePt t="160737" x="3992563" y="3284538"/>
          <p14:tracePt t="160754" x="3978275" y="3314700"/>
          <p14:tracePt t="160771" x="3954463" y="3352800"/>
          <p14:tracePt t="160787" x="3924300" y="3406775"/>
          <p14:tracePt t="160804" x="3916363" y="3436938"/>
          <p14:tracePt t="160821" x="3886200" y="3467100"/>
          <p14:tracePt t="160838" x="3863975" y="3489325"/>
          <p14:tracePt t="160854" x="3840163" y="3513138"/>
          <p14:tracePt t="160871" x="3817938" y="3527425"/>
          <p14:tracePt t="160888" x="3802063" y="3543300"/>
          <p14:tracePt t="160905" x="3787775" y="3551238"/>
          <p14:tracePt t="160921" x="3779838" y="3559175"/>
          <p14:tracePt t="160938" x="3771900" y="3559175"/>
          <p14:tracePt t="160955" x="3763963" y="3559175"/>
          <p14:tracePt t="160972" x="3756025" y="3565525"/>
          <p14:tracePt t="161012" x="3749675" y="3565525"/>
          <p14:tracePt t="161020" x="3749675" y="3573463"/>
          <p14:tracePt t="161196" x="3756025" y="3573463"/>
          <p14:tracePt t="161205" x="3771900" y="3565525"/>
          <p14:tracePt t="161220" x="3794125" y="3565525"/>
          <p14:tracePt t="161223" x="3856038" y="3559175"/>
          <p14:tracePt t="161240" x="4000500" y="3513138"/>
          <p14:tracePt t="161256" x="4168775" y="3475038"/>
          <p14:tracePt t="161273" x="4351338" y="3436938"/>
          <p14:tracePt t="161290" x="4495800" y="3390900"/>
          <p14:tracePt t="161306" x="4708525" y="3336925"/>
          <p14:tracePt t="161323" x="4899025" y="3306763"/>
          <p14:tracePt t="161340" x="5235575" y="3284538"/>
          <p14:tracePt t="161357" x="5456238" y="3276600"/>
          <p14:tracePt t="161373" x="5646738" y="3276600"/>
          <p14:tracePt t="161390" x="5813425" y="3276600"/>
          <p14:tracePt t="161407" x="5935663" y="3276600"/>
          <p14:tracePt t="161424" x="6027738" y="3276600"/>
          <p14:tracePt t="161440" x="6080125" y="3276600"/>
          <p14:tracePt t="161457" x="6118225" y="3276600"/>
          <p14:tracePt t="161474" x="6156325" y="3268663"/>
          <p14:tracePt t="161491" x="6188075" y="3268663"/>
          <p14:tracePt t="161507" x="6218238" y="3268663"/>
          <p14:tracePt t="161507" x="6232525" y="3268663"/>
          <p14:tracePt t="161525" x="6264275" y="3268663"/>
          <p14:tracePt t="161541" x="6294438" y="3268663"/>
          <p14:tracePt t="161558" x="6332538" y="3260725"/>
          <p14:tracePt t="161574" x="6370638" y="3246438"/>
          <p14:tracePt t="161591" x="6416675" y="3238500"/>
          <p14:tracePt t="161608" x="6477000" y="3230563"/>
          <p14:tracePt t="161625" x="6569075" y="3208338"/>
          <p14:tracePt t="161641" x="6689725" y="3154363"/>
          <p14:tracePt t="161658" x="6797675" y="3132138"/>
          <p14:tracePt t="161675" x="6896100" y="3108325"/>
          <p14:tracePt t="161691" x="6980238" y="3101975"/>
          <p14:tracePt t="161708" x="7070725" y="3094038"/>
          <p14:tracePt t="161725" x="7116763" y="3094038"/>
          <p14:tracePt t="161742" x="7154863" y="3094038"/>
          <p14:tracePt t="161758" x="7185025" y="3094038"/>
          <p14:tracePt t="161836" x="7185025" y="3086100"/>
          <p14:tracePt t="161909" x="7185025" y="3078163"/>
          <p14:tracePt t="161924" x="7170738" y="3070225"/>
          <p14:tracePt t="161932" x="7146925" y="3055938"/>
          <p14:tracePt t="161940" x="7124700" y="3055938"/>
          <p14:tracePt t="161959" x="7070725" y="3040063"/>
          <p14:tracePt t="161960" x="7048500" y="3032125"/>
          <p14:tracePt t="161976" x="7026275" y="3032125"/>
          <p14:tracePt t="161993" x="7026275" y="3025775"/>
          <p14:tracePt t="162009" x="7026275" y="3017838"/>
          <p14:tracePt t="162027" x="7026275" y="3009900"/>
          <p14:tracePt t="162043" x="7026275" y="2987675"/>
          <p14:tracePt t="162060" x="7040563" y="2971800"/>
          <p14:tracePt t="162076" x="7056438" y="2955925"/>
          <p14:tracePt t="162093" x="7078663" y="2955925"/>
          <p14:tracePt t="162110" x="7108825" y="2955925"/>
          <p14:tracePt t="162126" x="7132638" y="2955925"/>
          <p14:tracePt t="162143" x="7162800" y="2971800"/>
          <p14:tracePt t="162160" x="7162800" y="2987675"/>
          <p14:tracePt t="162177" x="7162800" y="2994025"/>
          <p14:tracePt t="162193" x="7162800" y="3001963"/>
          <p14:tracePt t="162210" x="7124700" y="3017838"/>
          <p14:tracePt t="162227" x="7078663" y="3032125"/>
          <p14:tracePt t="162244" x="7002463" y="3040063"/>
          <p14:tracePt t="162260" x="6972300" y="3040063"/>
          <p14:tracePt t="162277" x="6964363" y="3040063"/>
          <p14:tracePt t="162317" x="6964363" y="3032125"/>
          <p14:tracePt t="162318" x="6964363" y="3025775"/>
          <p14:tracePt t="162327" x="6964363" y="3009900"/>
          <p14:tracePt t="162344" x="6980238" y="2987675"/>
          <p14:tracePt t="162361" x="6994525" y="2971800"/>
          <p14:tracePt t="162378" x="7018338" y="2963863"/>
          <p14:tracePt t="162394" x="7040563" y="2963863"/>
          <p14:tracePt t="162411" x="7056438" y="2963863"/>
          <p14:tracePt t="162428" x="7070725" y="2987675"/>
          <p14:tracePt t="162445" x="7070725" y="3001963"/>
          <p14:tracePt t="162461" x="7064375" y="3025775"/>
          <p14:tracePt t="162478" x="7040563" y="3040063"/>
          <p14:tracePt t="162495" x="7010400" y="3048000"/>
          <p14:tracePt t="162512" x="6994525" y="3055938"/>
          <p14:tracePt t="162529" x="6980238" y="3055938"/>
          <p14:tracePt t="162613" x="6988175" y="3048000"/>
          <p14:tracePt t="162621" x="6994525" y="3048000"/>
          <p14:tracePt t="162628" x="7010400" y="3032125"/>
          <p14:tracePt t="162645" x="7018338" y="3032125"/>
          <p14:tracePt t="162646" x="7026275" y="3032125"/>
          <p14:tracePt t="162662" x="7032625" y="3032125"/>
          <p14:tracePt t="162679" x="7048500" y="3040063"/>
          <p14:tracePt t="162696" x="7048500" y="3055938"/>
          <p14:tracePt t="162713" x="7048500" y="3070225"/>
          <p14:tracePt t="162729" x="7048500" y="3094038"/>
          <p14:tracePt t="162746" x="7040563" y="3101975"/>
          <p14:tracePt t="162763" x="7026275" y="3101975"/>
          <p14:tracePt t="162828" x="7026275" y="3094038"/>
          <p14:tracePt t="162838" x="7026275" y="3086100"/>
          <p14:tracePt t="162846" x="7026275" y="3078163"/>
          <p14:tracePt t="162847" x="7032625" y="3055938"/>
          <p14:tracePt t="162863" x="7056438" y="3048000"/>
          <p14:tracePt t="162880" x="7070725" y="3040063"/>
          <p14:tracePt t="162896" x="7086600" y="3040063"/>
          <p14:tracePt t="162913" x="7102475" y="3040063"/>
          <p14:tracePt t="162930" x="7108825" y="3040063"/>
          <p14:tracePt t="163004" x="7108825" y="3048000"/>
          <p14:tracePt t="163012" x="7108825" y="3055938"/>
          <p14:tracePt t="163164" x="7116763" y="3055938"/>
          <p14:tracePt t="163172" x="7124700" y="3055938"/>
          <p14:tracePt t="163173" x="7140575" y="3055938"/>
          <p14:tracePt t="163181" x="7146925" y="3055938"/>
          <p14:tracePt t="163198" x="7154863" y="3055938"/>
          <p14:tracePt t="163214" x="7162800" y="3055938"/>
          <p14:tracePt t="163596" x="7162800" y="3048000"/>
          <p14:tracePt t="163628" x="7154863" y="3048000"/>
          <p14:tracePt t="163660" x="7146925" y="3048000"/>
          <p14:tracePt t="163668" x="7140575" y="3048000"/>
          <p14:tracePt t="163677" x="7132638" y="3048000"/>
          <p14:tracePt t="163701" x="7124700" y="3048000"/>
          <p14:tracePt t="163716" x="7116763" y="3048000"/>
          <p14:tracePt t="163733" x="7108825" y="3048000"/>
          <p14:tracePt t="163748" x="7102475" y="3048000"/>
          <p14:tracePt t="163772" x="7094538" y="3048000"/>
          <p14:tracePt t="163812" x="7086600" y="3048000"/>
          <p14:tracePt t="163844" x="7078663" y="3048000"/>
          <p14:tracePt t="163868" x="7070725" y="3048000"/>
          <p14:tracePt t="163892" x="7064375" y="3048000"/>
          <p14:tracePt t="164165" x="7048500" y="3055938"/>
          <p14:tracePt t="164172" x="7010400" y="3063875"/>
          <p14:tracePt t="164180" x="6934200" y="3094038"/>
          <p14:tracePt t="164188" x="6659563" y="3162300"/>
          <p14:tracePt t="164203" x="6340475" y="3246438"/>
          <p14:tracePt t="164219" x="6042025" y="3292475"/>
          <p14:tracePt t="164236" x="5745163" y="3360738"/>
          <p14:tracePt t="164252" x="5418138" y="3444875"/>
          <p14:tracePt t="164269" x="5075238" y="3551238"/>
          <p14:tracePt t="164286" x="4754563" y="3635375"/>
          <p14:tracePt t="164302" x="4427538" y="3687763"/>
          <p14:tracePt t="164319" x="4122738" y="3711575"/>
          <p14:tracePt t="164336" x="3902075" y="3711575"/>
          <p14:tracePt t="164352" x="3725863" y="3711575"/>
          <p14:tracePt t="164369" x="3551238" y="3711575"/>
          <p14:tracePt t="164386" x="3382963" y="3711575"/>
          <p14:tracePt t="164403" x="3230563" y="3711575"/>
          <p14:tracePt t="164420" x="3070225" y="3711575"/>
          <p14:tracePt t="164436" x="3025775" y="3703638"/>
          <p14:tracePt t="164453" x="2994025" y="3703638"/>
          <p14:tracePt t="164470" x="2994025" y="3695700"/>
          <p14:tracePt t="164486" x="2994025" y="3687763"/>
          <p14:tracePt t="164503" x="3001963" y="3687763"/>
          <p14:tracePt t="164520" x="3025775" y="3665538"/>
          <p14:tracePt t="164537" x="3048000" y="3641725"/>
          <p14:tracePt t="164553" x="3070225" y="3619500"/>
          <p14:tracePt t="164570" x="3086100" y="3597275"/>
          <p14:tracePt t="164587" x="3116263" y="3581400"/>
          <p14:tracePt t="164604" x="3162300" y="3551238"/>
          <p14:tracePt t="164621" x="3178175" y="3543300"/>
          <p14:tracePt t="164637" x="3192463" y="3535363"/>
          <p14:tracePt t="164654" x="3200400" y="3527425"/>
          <p14:tracePt t="164671" x="3208338" y="3521075"/>
          <p14:tracePt t="164707" x="3208338" y="3513138"/>
          <p14:tracePt t="164725" x="3208338" y="3505200"/>
          <p14:tracePt t="164740" x="3216275" y="3497263"/>
          <p14:tracePt t="164748" x="3222625" y="3497263"/>
          <p14:tracePt t="164754" x="3222625" y="3489325"/>
          <p14:tracePt t="164771" x="3238500" y="3482975"/>
          <p14:tracePt t="164788" x="3260725" y="3467100"/>
          <p14:tracePt t="165036" x="3268663" y="3467100"/>
          <p14:tracePt t="165076" x="3276600" y="3467100"/>
          <p14:tracePt t="165085" x="3276600" y="3459163"/>
          <p14:tracePt t="165093" x="3284538" y="3459163"/>
          <p14:tracePt t="165100" x="3292475" y="3459163"/>
          <p14:tracePt t="165108" x="3314700" y="3459163"/>
          <p14:tracePt t="165122" x="3344863" y="3459163"/>
          <p14:tracePt t="165139" x="3413125" y="3459163"/>
          <p14:tracePt t="165139" x="3451225" y="3459163"/>
          <p14:tracePt t="165156" x="3565525" y="3459163"/>
          <p14:tracePt t="165173" x="3679825" y="3459163"/>
          <p14:tracePt t="165190" x="3779838" y="3459163"/>
          <p14:tracePt t="165206" x="3840163" y="3459163"/>
          <p14:tracePt t="165223" x="3886200" y="3459163"/>
          <p14:tracePt t="165240" x="3940175" y="3459163"/>
          <p14:tracePt t="165256" x="3978275" y="3451225"/>
          <p14:tracePt t="165273" x="4000500" y="3451225"/>
          <p14:tracePt t="165290" x="4038600" y="3451225"/>
          <p14:tracePt t="165307" x="4060825" y="3451225"/>
          <p14:tracePt t="165323" x="4114800" y="3451225"/>
          <p14:tracePt t="165340" x="4160838" y="3451225"/>
          <p14:tracePt t="165357" x="4206875" y="3451225"/>
          <p14:tracePt t="165373" x="4251325" y="3451225"/>
          <p14:tracePt t="165390" x="4297363" y="3459163"/>
          <p14:tracePt t="165407" x="4313238" y="3459163"/>
          <p14:tracePt t="165424" x="4321175" y="3459163"/>
          <p14:tracePt t="165580" x="4313238" y="3459163"/>
          <p14:tracePt t="165612" x="4305300" y="3459163"/>
          <p14:tracePt t="165636" x="4297363" y="3459163"/>
          <p14:tracePt t="165643" x="0" y="0"/>
        </p14:tracePtLst>
        <p14:tracePtLst>
          <p14:tracePt t="172874" x="838200" y="1912938"/>
          <p14:tracePt t="172924" x="838200" y="1905000"/>
          <p14:tracePt t="172956" x="846138" y="1905000"/>
          <p14:tracePt t="172964" x="854075" y="1897063"/>
          <p14:tracePt t="172972" x="868363" y="1897063"/>
          <p14:tracePt t="172980" x="892175" y="1897063"/>
          <p14:tracePt t="172989" x="930275" y="1897063"/>
          <p14:tracePt t="173012" x="952500" y="1897063"/>
          <p14:tracePt t="173022" x="982663" y="1897063"/>
          <p14:tracePt t="173044" x="1006475" y="1897063"/>
          <p14:tracePt t="173060" x="1012825" y="1897063"/>
          <p14:tracePt t="173076" x="1028700" y="1897063"/>
          <p14:tracePt t="173092" x="1036638" y="1897063"/>
          <p14:tracePt t="173172" x="1044575" y="1897063"/>
          <p14:tracePt t="173300" x="1058863" y="1897063"/>
          <p14:tracePt t="173314" x="1074738" y="1897063"/>
          <p14:tracePt t="173316" x="1089025" y="1897063"/>
          <p14:tracePt t="173324" x="1203325" y="1897063"/>
          <p14:tracePt t="173341" x="1279525" y="1905000"/>
          <p14:tracePt t="173357" x="1371600" y="1912938"/>
          <p14:tracePt t="173374" x="1401763" y="1912938"/>
          <p14:tracePt t="173391" x="1417638" y="1912938"/>
          <p14:tracePt t="173500" x="1417638" y="1920875"/>
          <p14:tracePt t="173532" x="1409700" y="1920875"/>
          <p14:tracePt t="173548" x="1401763" y="1920875"/>
          <p14:tracePt t="173564" x="1393825" y="1920875"/>
          <p14:tracePt t="173573" x="1387475" y="1920875"/>
          <p14:tracePt t="173596" x="1379538" y="1920875"/>
          <p14:tracePt t="173708" x="1371600" y="1920875"/>
          <p14:tracePt t="173716" x="1363663" y="1920875"/>
          <p14:tracePt t="173756" x="1355725" y="1920875"/>
          <p14:tracePt t="173796" x="1349375" y="1920875"/>
          <p14:tracePt t="173828" x="1341438" y="1920875"/>
          <p14:tracePt t="173932" x="1349375" y="1920875"/>
          <p14:tracePt t="173940" x="1355725" y="1920875"/>
          <p14:tracePt t="173951" x="1363663" y="1920875"/>
          <p14:tracePt t="173952" x="1371600" y="1920875"/>
          <p14:tracePt t="173960" x="1401763" y="1920875"/>
          <p14:tracePt t="173976" x="1463675" y="1912938"/>
          <p14:tracePt t="173993" x="1554163" y="1897063"/>
          <p14:tracePt t="174010" x="1654175" y="1882775"/>
          <p14:tracePt t="174027" x="1744663" y="1882775"/>
          <p14:tracePt t="174043" x="1897063" y="1882775"/>
          <p14:tracePt t="174060" x="1997075" y="1866900"/>
          <p14:tracePt t="174077" x="2079625" y="1866900"/>
          <p14:tracePt t="174094" x="2163763" y="1858963"/>
          <p14:tracePt t="174110" x="2225675" y="1858963"/>
          <p14:tracePt t="174127" x="2278063" y="1858963"/>
          <p14:tracePt t="174144" x="2308225" y="1858963"/>
          <p14:tracePt t="174161" x="2346325" y="1858963"/>
          <p14:tracePt t="174177" x="2362200" y="1858963"/>
          <p14:tracePt t="174194" x="2384425" y="1858963"/>
          <p14:tracePt t="174211" x="2392363" y="1858963"/>
          <p14:tracePt t="174228" x="2408238" y="1858963"/>
          <p14:tracePt t="174244" x="2422525" y="1858963"/>
          <p14:tracePt t="174261" x="2446338" y="1858963"/>
          <p14:tracePt t="174278" x="2454275" y="1858963"/>
          <p14:tracePt t="175260" x="2454275" y="1851025"/>
          <p14:tracePt t="175396" x="2460625" y="1851025"/>
          <p14:tracePt t="175524" x="2468563" y="1851025"/>
          <p14:tracePt t="175605" x="2468563" y="1858963"/>
          <p14:tracePt t="175620" x="2468563" y="1874838"/>
          <p14:tracePt t="175637" x="2468563" y="1889125"/>
          <p14:tracePt t="175638" x="2460625" y="1905000"/>
          <p14:tracePt t="175650" x="2430463" y="1951038"/>
          <p14:tracePt t="175667" x="2378075" y="2019300"/>
          <p14:tracePt t="175684" x="2278063" y="2111375"/>
          <p14:tracePt t="175701" x="2171700" y="2193925"/>
          <p14:tracePt t="175717" x="2049463" y="2278063"/>
          <p14:tracePt t="175734" x="1912938" y="2370138"/>
          <p14:tracePt t="175751" x="1774825" y="2422525"/>
          <p14:tracePt t="175768" x="1616075" y="2492375"/>
          <p14:tracePt t="175784" x="1463675" y="2560638"/>
          <p14:tracePt t="175801" x="1333500" y="2598738"/>
          <p14:tracePt t="175818" x="1211263" y="2606675"/>
          <p14:tracePt t="175834" x="1120775" y="2606675"/>
          <p14:tracePt t="175851" x="1044575" y="2606675"/>
          <p14:tracePt t="175868" x="930275" y="2606675"/>
          <p14:tracePt t="175885" x="860425" y="2606675"/>
          <p14:tracePt t="175901" x="808038" y="2606675"/>
          <p14:tracePt t="175918" x="754063" y="2606675"/>
          <p14:tracePt t="175935" x="715963" y="2606675"/>
          <p14:tracePt t="175951" x="677863" y="2606675"/>
          <p14:tracePt t="175968" x="655638" y="2606675"/>
          <p14:tracePt t="175985" x="617538" y="2606675"/>
          <p14:tracePt t="176002" x="593725" y="2606675"/>
          <p14:tracePt t="176018" x="563563" y="2606675"/>
          <p14:tracePt t="176035" x="541338" y="2606675"/>
          <p14:tracePt t="176052" x="503238" y="2606675"/>
          <p14:tracePt t="176069" x="479425" y="2606675"/>
          <p14:tracePt t="176085" x="473075" y="2606675"/>
          <p14:tracePt t="176102" x="465138" y="2598738"/>
          <p14:tracePt t="176119" x="457200" y="2598738"/>
          <p14:tracePt t="176136" x="449263" y="2598738"/>
          <p14:tracePt t="176152" x="441325" y="2598738"/>
          <p14:tracePt t="176169" x="427038" y="2598738"/>
          <p14:tracePt t="176186" x="419100" y="2598738"/>
          <p14:tracePt t="176203" x="411163" y="2598738"/>
          <p14:tracePt t="176219" x="403225" y="2598738"/>
          <p14:tracePt t="176236" x="396875" y="2598738"/>
          <p14:tracePt t="176253" x="388938" y="2598738"/>
          <p14:tracePt t="176300" x="373063" y="2598738"/>
          <p14:tracePt t="176316" x="365125" y="2598738"/>
          <p14:tracePt t="176332" x="358775" y="2598738"/>
          <p14:tracePt t="176356" x="350838" y="2598738"/>
          <p14:tracePt t="176372" x="342900" y="2606675"/>
          <p14:tracePt t="176388" x="334963" y="2606675"/>
          <p14:tracePt t="176397" x="327025" y="2606675"/>
          <p14:tracePt t="176412" x="320675" y="2606675"/>
          <p14:tracePt t="176420" x="312738" y="2606675"/>
          <p14:tracePt t="176437" x="304800" y="2606675"/>
          <p14:tracePt t="176438" x="304800" y="2613025"/>
          <p14:tracePt t="176509" x="312738" y="2613025"/>
          <p14:tracePt t="176516" x="334963" y="2613025"/>
          <p14:tracePt t="176528" x="365125" y="2613025"/>
          <p14:tracePt t="176530" x="403225" y="2613025"/>
          <p14:tracePt t="176537" x="487363" y="2613025"/>
          <p14:tracePt t="176554" x="579438" y="2613025"/>
          <p14:tracePt t="176571" x="631825" y="2613025"/>
          <p14:tracePt t="176587" x="723900" y="2606675"/>
          <p14:tracePt t="176604" x="792163" y="2606675"/>
          <p14:tracePt t="176621" x="876300" y="2582863"/>
          <p14:tracePt t="176638" x="982663" y="2574925"/>
          <p14:tracePt t="176654" x="1074738" y="2568575"/>
          <p14:tracePt t="176671" x="1150938" y="2568575"/>
          <p14:tracePt t="176688" x="1196975" y="2568575"/>
          <p14:tracePt t="176705" x="1219200" y="2568575"/>
          <p14:tracePt t="176722" x="1227138" y="2568575"/>
          <p14:tracePt t="176738" x="1235075" y="2568575"/>
          <p14:tracePt t="176773" x="1241425" y="2568575"/>
          <p14:tracePt t="176773" x="1249363" y="2568575"/>
          <p14:tracePt t="176789" x="1265238" y="2568575"/>
          <p14:tracePt t="176805" x="1287463" y="2568575"/>
          <p14:tracePt t="176822" x="1295400" y="2568575"/>
          <p14:tracePt t="176868" x="1303338" y="2568575"/>
          <p14:tracePt t="176884" x="1311275" y="2568575"/>
          <p14:tracePt t="176892" x="1317625" y="2568575"/>
          <p14:tracePt t="176905" x="1325563" y="2568575"/>
          <p14:tracePt t="176906" x="1341438" y="2568575"/>
          <p14:tracePt t="176922" x="1355725" y="2568575"/>
          <p14:tracePt t="176939" x="1363663" y="2568575"/>
          <p14:tracePt t="176956" x="1371600" y="2568575"/>
          <p14:tracePt t="177221" x="1379538" y="2568575"/>
          <p14:tracePt t="177421" x="1379538" y="2560638"/>
          <p14:tracePt t="177436" x="1387475" y="2552700"/>
          <p14:tracePt t="177452" x="1393825" y="2552700"/>
          <p14:tracePt t="177461" x="1401763" y="2544763"/>
          <p14:tracePt t="177468" x="1409700" y="2522538"/>
          <p14:tracePt t="177476" x="1447800" y="2498725"/>
          <p14:tracePt t="177491" x="1501775" y="2460625"/>
          <p14:tracePt t="177508" x="1570038" y="2400300"/>
          <p14:tracePt t="177525" x="1616075" y="2384425"/>
          <p14:tracePt t="177541" x="1660525" y="2362200"/>
          <p14:tracePt t="177558" x="1714500" y="2346325"/>
          <p14:tracePt t="177575" x="1760538" y="2339975"/>
          <p14:tracePt t="177592" x="1806575" y="2339975"/>
          <p14:tracePt t="177608" x="1851025" y="2339975"/>
          <p14:tracePt t="177625" x="1897063" y="2339975"/>
          <p14:tracePt t="177642" x="1943100" y="2339975"/>
          <p14:tracePt t="177659" x="1981200" y="2339975"/>
          <p14:tracePt t="177675" x="2027238" y="2339975"/>
          <p14:tracePt t="177692" x="2057400" y="2354263"/>
          <p14:tracePt t="177709" x="2087563" y="2362200"/>
          <p14:tracePt t="177726" x="2125663" y="2378075"/>
          <p14:tracePt t="177742" x="2149475" y="2392363"/>
          <p14:tracePt t="177759" x="2179638" y="2408238"/>
          <p14:tracePt t="177776" x="2193925" y="2430463"/>
          <p14:tracePt t="177793" x="2209800" y="2446338"/>
          <p14:tracePt t="177809" x="2217738" y="2460625"/>
          <p14:tracePt t="177826" x="2217738" y="2468563"/>
          <p14:tracePt t="177843" x="2217738" y="2476500"/>
          <p14:tracePt t="177860" x="2217738" y="2492375"/>
          <p14:tracePt t="177877" x="2217738" y="2506663"/>
          <p14:tracePt t="177893" x="2209800" y="2514600"/>
          <p14:tracePt t="177910" x="2201863" y="2530475"/>
          <p14:tracePt t="177926" x="2179638" y="2552700"/>
          <p14:tracePt t="177943" x="2163763" y="2568575"/>
          <p14:tracePt t="177960" x="2141538" y="2590800"/>
          <p14:tracePt t="177977" x="2095500" y="2613025"/>
          <p14:tracePt t="177993" x="2065338" y="2620963"/>
          <p14:tracePt t="178010" x="2041525" y="2628900"/>
          <p14:tracePt t="178076" x="2049463" y="2613025"/>
          <p14:tracePt t="178084" x="2057400" y="2598738"/>
          <p14:tracePt t="178085" x="2073275" y="2582863"/>
          <p14:tracePt t="178094" x="2103438" y="2544763"/>
          <p14:tracePt t="178111" x="2133600" y="2498725"/>
          <p14:tracePt t="178127" x="2171700" y="2468563"/>
          <p14:tracePt t="178144" x="2193925" y="2454275"/>
          <p14:tracePt t="178161" x="2225675" y="2438400"/>
          <p14:tracePt t="178178" x="2247900" y="2438400"/>
          <p14:tracePt t="178194" x="2255838" y="2438400"/>
          <p14:tracePt t="178244" x="2255838" y="2446338"/>
          <p14:tracePt t="178245" x="2247900" y="2454275"/>
          <p14:tracePt t="178262" x="2239963" y="2468563"/>
          <p14:tracePt t="178268" x="2209800" y="2506663"/>
          <p14:tracePt t="178278" x="2171700" y="2536825"/>
          <p14:tracePt t="178295" x="2125663" y="2568575"/>
          <p14:tracePt t="178312" x="2087563" y="2590800"/>
          <p14:tracePt t="178328" x="2065338" y="2590800"/>
          <p14:tracePt t="178345" x="2049463" y="2582863"/>
          <p14:tracePt t="178381" x="2041525" y="2574925"/>
          <p14:tracePt t="178381" x="2041525" y="2568575"/>
          <p14:tracePt t="178395" x="2041525" y="2560638"/>
          <p14:tracePt t="178412" x="2079625" y="2522538"/>
          <p14:tracePt t="178429" x="2111375" y="2498725"/>
          <p14:tracePt t="178446" x="2133600" y="2484438"/>
          <p14:tracePt t="178462" x="2155825" y="2476500"/>
          <p14:tracePt t="178479" x="2171700" y="2476500"/>
          <p14:tracePt t="178496" x="2179638" y="2476500"/>
          <p14:tracePt t="178512" x="2187575" y="2476500"/>
          <p14:tracePt t="178529" x="2187575" y="2484438"/>
          <p14:tracePt t="178546" x="2179638" y="2506663"/>
          <p14:tracePt t="178562" x="2163763" y="2522538"/>
          <p14:tracePt t="178579" x="2125663" y="2536825"/>
          <p14:tracePt t="178596" x="2079625" y="2552700"/>
          <p14:tracePt t="178613" x="2065338" y="2552700"/>
          <p14:tracePt t="178630" x="2049463" y="2552700"/>
          <p14:tracePt t="178692" x="2057400" y="2552700"/>
          <p14:tracePt t="178700" x="2057400" y="2544763"/>
          <p14:tracePt t="178716" x="2065338" y="2536825"/>
          <p14:tracePt t="178730" x="2073275" y="2536825"/>
          <p14:tracePt t="178731" x="2079625" y="2536825"/>
          <p14:tracePt t="178747" x="2087563" y="2530475"/>
          <p14:tracePt t="178763" x="2095500" y="2530475"/>
          <p14:tracePt t="178901" x="2103438" y="2530475"/>
          <p14:tracePt t="178948" x="2103438" y="2522538"/>
          <p14:tracePt t="179005" x="2111375" y="2522538"/>
          <p14:tracePt t="179052" x="2103438" y="2522538"/>
          <p14:tracePt t="179060" x="2095500" y="2522538"/>
          <p14:tracePt t="179076" x="2087563" y="2522538"/>
          <p14:tracePt t="179105" x="2079625" y="2522538"/>
          <p14:tracePt t="179124" x="2073275" y="2522538"/>
          <p14:tracePt t="179148" x="2073275" y="2530475"/>
          <p14:tracePt t="179269" x="0" y="0"/>
        </p14:tracePtLst>
        <p14:tracePtLst>
          <p14:tracePt t="183756" x="854075" y="1851025"/>
          <p14:tracePt t="183772" x="846138" y="1851025"/>
          <p14:tracePt t="183828" x="854075" y="1851025"/>
          <p14:tracePt t="183836" x="860425" y="1851025"/>
          <p14:tracePt t="183844" x="876300" y="1851025"/>
          <p14:tracePt t="183851" x="936625" y="1851025"/>
          <p14:tracePt t="183868" x="974725" y="1851025"/>
          <p14:tracePt t="183885" x="998538" y="1851025"/>
          <p14:tracePt t="183902" x="1020763" y="1851025"/>
          <p14:tracePt t="183919" x="1036638" y="1851025"/>
          <p14:tracePt t="183935" x="1044575" y="1851025"/>
          <p14:tracePt t="183952" x="1050925" y="1851025"/>
          <p14:tracePt t="184004" x="1044575" y="1851025"/>
          <p14:tracePt t="184012" x="1044575" y="1858963"/>
          <p14:tracePt t="184068" x="1036638" y="1858963"/>
          <p14:tracePt t="184077" x="1036638" y="1866900"/>
          <p14:tracePt t="184348" x="1050925" y="1874838"/>
          <p14:tracePt t="184356" x="1058863" y="1874838"/>
          <p14:tracePt t="184364" x="1074738" y="1882775"/>
          <p14:tracePt t="184372" x="1173163" y="1920875"/>
          <p14:tracePt t="184387" x="1477963" y="2057400"/>
          <p14:tracePt t="184404" x="2339975" y="2362200"/>
          <p14:tracePt t="184421" x="3040063" y="2590800"/>
          <p14:tracePt t="184437" x="3717925" y="2797175"/>
          <p14:tracePt t="184454" x="4229100" y="2955925"/>
          <p14:tracePt t="184471" x="4518025" y="3009900"/>
          <p14:tracePt t="184487" x="4610100" y="3009900"/>
          <p14:tracePt t="184504" x="4648200" y="3009900"/>
          <p14:tracePt t="184521" x="4670425" y="3009900"/>
          <p14:tracePt t="184538" x="4694238" y="3009900"/>
          <p14:tracePt t="184554" x="4732338" y="2994025"/>
          <p14:tracePt t="184571" x="4784725" y="2979738"/>
          <p14:tracePt t="184588" x="4884738" y="2925763"/>
          <p14:tracePt t="184605" x="4968875" y="2903538"/>
          <p14:tracePt t="184621" x="5075238" y="2879725"/>
          <p14:tracePt t="184638" x="5173663" y="2865438"/>
          <p14:tracePt t="184655" x="5280025" y="2857500"/>
          <p14:tracePt t="184672" x="5394325" y="2849563"/>
          <p14:tracePt t="184688" x="5502275" y="2841625"/>
          <p14:tracePt t="184705" x="5600700" y="2835275"/>
          <p14:tracePt t="184722" x="5699125" y="2827338"/>
          <p14:tracePt t="184739" x="5821363" y="2819400"/>
          <p14:tracePt t="184755" x="5981700" y="2819400"/>
          <p14:tracePt t="184755" x="6049963" y="2811463"/>
          <p14:tracePt t="184772" x="6210300" y="2811463"/>
          <p14:tracePt t="184789" x="6346825" y="2811463"/>
          <p14:tracePt t="184806" x="6430963" y="2811463"/>
          <p14:tracePt t="184822" x="6499225" y="2811463"/>
          <p14:tracePt t="184839" x="6545263" y="2811463"/>
          <p14:tracePt t="184856" x="6553200" y="2811463"/>
          <p14:tracePt t="184973" x="6537325" y="2819400"/>
          <p14:tracePt t="184980" x="6530975" y="2819400"/>
          <p14:tracePt t="184988" x="6484938" y="2827338"/>
          <p14:tracePt t="184998" x="6423025" y="2827338"/>
          <p14:tracePt t="185006" x="6264275" y="2827338"/>
          <p14:tracePt t="185023" x="6065838" y="2827338"/>
          <p14:tracePt t="185040" x="5951538" y="2819400"/>
          <p14:tracePt t="185057" x="5883275" y="2789238"/>
          <p14:tracePt t="185073" x="5837238" y="2765425"/>
          <p14:tracePt t="185090" x="5821363" y="2751138"/>
          <p14:tracePt t="185107" x="5821363" y="2743200"/>
          <p14:tracePt t="185123" x="5845175" y="2713038"/>
          <p14:tracePt t="185141" x="5875338" y="2713038"/>
          <p14:tracePt t="185157" x="5935663" y="2713038"/>
          <p14:tracePt t="185174" x="6011863" y="2713038"/>
          <p14:tracePt t="185190" x="6080125" y="2713038"/>
          <p14:tracePt t="185207" x="6126163" y="2713038"/>
          <p14:tracePt t="185224" x="6164263" y="2727325"/>
          <p14:tracePt t="185241" x="6194425" y="2751138"/>
          <p14:tracePt t="185257" x="6226175" y="2781300"/>
          <p14:tracePt t="185274" x="6232525" y="2797175"/>
          <p14:tracePt t="185291" x="6240463" y="2811463"/>
          <p14:tracePt t="185308" x="6226175" y="2819400"/>
          <p14:tracePt t="185324" x="6188075" y="2819400"/>
          <p14:tracePt t="185341" x="6134100" y="2811463"/>
          <p14:tracePt t="185358" x="6096000" y="2781300"/>
          <p14:tracePt t="185375" x="6049963" y="2743200"/>
          <p14:tracePt t="185391" x="6019800" y="2697163"/>
          <p14:tracePt t="185408" x="6003925" y="2674938"/>
          <p14:tracePt t="185425" x="5997575" y="2667000"/>
          <p14:tracePt t="185442" x="5997575" y="2651125"/>
          <p14:tracePt t="185458" x="5997575" y="2636838"/>
          <p14:tracePt t="185475" x="6019800" y="2628900"/>
          <p14:tracePt t="185492" x="6049963" y="2628900"/>
          <p14:tracePt t="185509" x="6080125" y="2628900"/>
          <p14:tracePt t="185525" x="6103938" y="2644775"/>
          <p14:tracePt t="185542" x="6118225" y="2667000"/>
          <p14:tracePt t="185559" x="6118225" y="2682875"/>
          <p14:tracePt t="185575" x="6118225" y="2697163"/>
          <p14:tracePt t="185592" x="6103938" y="2713038"/>
          <p14:tracePt t="185609" x="6073775" y="2713038"/>
          <p14:tracePt t="185626" x="6027738" y="2713038"/>
          <p14:tracePt t="185642" x="5989638" y="2713038"/>
          <p14:tracePt t="185659" x="5973763" y="2713038"/>
          <p14:tracePt t="185724" x="5997575" y="2697163"/>
          <p14:tracePt t="185733" x="6019800" y="2689225"/>
          <p14:tracePt t="185734" x="6042025" y="2682875"/>
          <p14:tracePt t="185743" x="6088063" y="2682875"/>
          <p14:tracePt t="185760" x="6126163" y="2682875"/>
          <p14:tracePt t="185776" x="6142038" y="2682875"/>
          <p14:tracePt t="185793" x="6149975" y="2682875"/>
          <p14:tracePt t="185810" x="6149975" y="2697163"/>
          <p14:tracePt t="185827" x="6149975" y="2713038"/>
          <p14:tracePt t="185843" x="6149975" y="2735263"/>
          <p14:tracePt t="185861" x="6126163" y="2743200"/>
          <p14:tracePt t="185877" x="6118225" y="2751138"/>
          <p14:tracePt t="185893" x="6111875" y="2751138"/>
          <p14:tracePt t="185910" x="6103938" y="2751138"/>
          <p14:tracePt t="185927" x="6096000" y="2751138"/>
          <p14:tracePt t="185944" x="6096000" y="2743200"/>
          <p14:tracePt t="186364" x="6088063" y="2743200"/>
          <p14:tracePt t="186372" x="6080125" y="2743200"/>
          <p14:tracePt t="186380" x="6073775" y="2743200"/>
          <p14:tracePt t="186387" x="6065838" y="2743200"/>
          <p14:tracePt t="186397" x="6065838" y="2751138"/>
          <p14:tracePt t="186412" x="6057900" y="2759075"/>
          <p14:tracePt t="186429" x="6049963" y="2759075"/>
          <p14:tracePt t="186500" x="6042025" y="2759075"/>
          <p14:tracePt t="186780" x="6042025" y="2765425"/>
          <p14:tracePt t="186781" x="6065838" y="2773363"/>
          <p14:tracePt t="186789" x="6088063" y="2803525"/>
          <p14:tracePt t="186797" x="6164263" y="2879725"/>
          <p14:tracePt t="186815" x="6270625" y="3001963"/>
          <p14:tracePt t="186831" x="6370638" y="3140075"/>
          <p14:tracePt t="186848" x="6469063" y="3276600"/>
          <p14:tracePt t="186864" x="6545263" y="3398838"/>
          <p14:tracePt t="186881" x="6591300" y="3521075"/>
          <p14:tracePt t="186898" x="6613525" y="3597275"/>
          <p14:tracePt t="186914" x="6621463" y="3641725"/>
          <p14:tracePt t="186931" x="6621463" y="3657600"/>
          <p14:tracePt t="186948" x="6613525" y="3665538"/>
          <p14:tracePt t="186965" x="6607175" y="3679825"/>
          <p14:tracePt t="186981" x="6575425" y="3695700"/>
          <p14:tracePt t="186998" x="6537325" y="3703638"/>
          <p14:tracePt t="187015" x="6469063" y="3717925"/>
          <p14:tracePt t="187032" x="6416675" y="3717925"/>
          <p14:tracePt t="187048" x="6370638" y="3717925"/>
          <p14:tracePt t="187065" x="6340475" y="3717925"/>
          <p14:tracePt t="187082" x="6308725" y="3717925"/>
          <p14:tracePt t="187098" x="6278563" y="3687763"/>
          <p14:tracePt t="187115" x="6248400" y="3657600"/>
          <p14:tracePt t="187132" x="6240463" y="3641725"/>
          <p14:tracePt t="187196" x="6240463" y="3635375"/>
          <p14:tracePt t="187212" x="6256338" y="3635375"/>
          <p14:tracePt t="187220" x="6278563" y="3635375"/>
          <p14:tracePt t="187228" x="6308725" y="3635375"/>
          <p14:tracePt t="187236" x="6416675" y="3635375"/>
          <p14:tracePt t="187249" x="6537325" y="3635375"/>
          <p14:tracePt t="187266" x="6675438" y="3635375"/>
          <p14:tracePt t="187283" x="6797675" y="3635375"/>
          <p14:tracePt t="187299" x="6994525" y="3635375"/>
          <p14:tracePt t="187316" x="7094538" y="3635375"/>
          <p14:tracePt t="187333" x="7132638" y="3635375"/>
          <p14:tracePt t="187350" x="7170738" y="3635375"/>
          <p14:tracePt t="187366" x="7200900" y="3635375"/>
          <p14:tracePt t="187383" x="7200900" y="3619500"/>
          <p14:tracePt t="187400" x="7208838" y="3611563"/>
          <p14:tracePt t="187417" x="7216775" y="3603625"/>
          <p14:tracePt t="187433" x="7208838" y="3597275"/>
          <p14:tracePt t="187450" x="7200900" y="3589338"/>
          <p14:tracePt t="187467" x="7192963" y="3589338"/>
          <p14:tracePt t="187517" x="7185025" y="3589338"/>
          <p14:tracePt t="187588" x="7178675" y="3589338"/>
          <p14:tracePt t="187612" x="7170738" y="3597275"/>
          <p14:tracePt t="187621" x="7170738" y="3603625"/>
          <p14:tracePt t="187628" x="7162800" y="3603625"/>
          <p14:tracePt t="187636" x="7162800" y="3611563"/>
          <p14:tracePt t="187651" x="7162800" y="3627438"/>
          <p14:tracePt t="187668" x="7162800" y="3635375"/>
          <p14:tracePt t="187764" x="7162800" y="3627438"/>
          <p14:tracePt t="187775" x="7170738" y="3619500"/>
          <p14:tracePt t="187776" x="7170738" y="3611563"/>
          <p14:tracePt t="187785" x="7185025" y="3565525"/>
          <p14:tracePt t="187801" x="7223125" y="3535363"/>
          <p14:tracePt t="187818" x="7254875" y="3505200"/>
          <p14:tracePt t="187835" x="7299325" y="3475038"/>
          <p14:tracePt t="187852" x="7421563" y="3413125"/>
          <p14:tracePt t="187869" x="7489825" y="3406775"/>
          <p14:tracePt t="187885" x="7543800" y="3406775"/>
          <p14:tracePt t="187902" x="7604125" y="3406775"/>
          <p14:tracePt t="187919" x="7658100" y="3413125"/>
          <p14:tracePt t="187935" x="7704138" y="3429000"/>
          <p14:tracePt t="187952" x="7734300" y="3444875"/>
          <p14:tracePt t="187969" x="7756525" y="3467100"/>
          <p14:tracePt t="187986" x="7780338" y="3489325"/>
          <p14:tracePt t="188002" x="7788275" y="3513138"/>
          <p14:tracePt t="188019" x="7794625" y="3535363"/>
          <p14:tracePt t="188036" x="7794625" y="3543300"/>
          <p14:tracePt t="188053" x="7794625" y="3551238"/>
          <p14:tracePt t="188108" x="7788275" y="3551238"/>
          <p14:tracePt t="188116" x="7780338" y="3551238"/>
          <p14:tracePt t="188124" x="7772400" y="3551238"/>
          <p14:tracePt t="188132" x="7764463" y="3551238"/>
          <p14:tracePt t="188136" x="7756525" y="3551238"/>
          <p14:tracePt t="188153" x="7742238" y="3543300"/>
          <p14:tracePt t="188170" x="7726363" y="3535363"/>
          <p14:tracePt t="188186" x="7688263" y="3513138"/>
          <p14:tracePt t="188203" x="7635875" y="3489325"/>
          <p14:tracePt t="188220" x="7535863" y="3459163"/>
          <p14:tracePt t="188237" x="7451725" y="3459163"/>
          <p14:tracePt t="188253" x="7369175" y="3459163"/>
          <p14:tracePt t="188270" x="7269163" y="3482975"/>
          <p14:tracePt t="188287" x="7192963" y="3513138"/>
          <p14:tracePt t="188304" x="7154863" y="3535363"/>
          <p14:tracePt t="188320" x="7108825" y="3565525"/>
          <p14:tracePt t="188337" x="7078663" y="3597275"/>
          <p14:tracePt t="188354" x="7070725" y="3611563"/>
          <p14:tracePt t="188452" x="7078663" y="3611563"/>
          <p14:tracePt t="188460" x="7086600" y="3611563"/>
          <p14:tracePt t="188477" x="7094538" y="3611563"/>
          <p14:tracePt t="188516" x="7086600" y="3611563"/>
          <p14:tracePt t="188524" x="7078663" y="3611563"/>
          <p14:tracePt t="188538" x="7056438" y="3611563"/>
          <p14:tracePt t="188539" x="6956425" y="3611563"/>
          <p14:tracePt t="188555" x="6781800" y="3611563"/>
          <p14:tracePt t="188572" x="6477000" y="3619500"/>
          <p14:tracePt t="188588" x="6294438" y="3619500"/>
          <p14:tracePt t="188605" x="6126163" y="3619500"/>
          <p14:tracePt t="188622" x="6003925" y="3619500"/>
          <p14:tracePt t="188638" x="5951538" y="3619500"/>
          <p14:tracePt t="188655" x="5935663" y="3619500"/>
          <p14:tracePt t="188724" x="5943600" y="3619500"/>
          <p14:tracePt t="188731" x="5951538" y="3619500"/>
          <p14:tracePt t="188748" x="5959475" y="3619500"/>
          <p14:tracePt t="188756" x="5965825" y="3619500"/>
          <p14:tracePt t="188772" x="6003925" y="3611563"/>
          <p14:tracePt t="188773" x="6049963" y="3603625"/>
          <p14:tracePt t="188789" x="6096000" y="3603625"/>
          <p14:tracePt t="188806" x="6164263" y="3603625"/>
          <p14:tracePt t="188822" x="6256338" y="3603625"/>
          <p14:tracePt t="188839" x="6346825" y="3603625"/>
          <p14:tracePt t="188856" x="6400800" y="3611563"/>
          <p14:tracePt t="188873" x="6423025" y="3611563"/>
          <p14:tracePt t="188890" x="6438900" y="3611563"/>
          <p14:tracePt t="188925" x="6446838" y="3611563"/>
          <p14:tracePt t="188941" x="6454775" y="3611563"/>
          <p14:tracePt t="189196" x="6438900" y="3597275"/>
          <p14:tracePt t="189206" x="6408738" y="3565525"/>
          <p14:tracePt t="189207" x="6378575" y="3527425"/>
          <p14:tracePt t="189220" x="6354763" y="3497263"/>
          <p14:tracePt t="189224" x="6302375" y="3413125"/>
          <p14:tracePt t="189241" x="6248400" y="3292475"/>
          <p14:tracePt t="189258" x="6164263" y="3178175"/>
          <p14:tracePt t="189274" x="6073775" y="3048000"/>
          <p14:tracePt t="189291" x="6035675" y="2925763"/>
          <p14:tracePt t="189308" x="6019800" y="2811463"/>
          <p14:tracePt t="189325" x="6019800" y="2773363"/>
          <p14:tracePt t="189341" x="6019800" y="2751138"/>
          <p14:tracePt t="189358" x="6057900" y="2720975"/>
          <p14:tracePt t="189375" x="6088063" y="2705100"/>
          <p14:tracePt t="189392" x="6118225" y="2682875"/>
          <p14:tracePt t="189409" x="6149975" y="2682875"/>
          <p14:tracePt t="189425" x="6172200" y="2667000"/>
          <p14:tracePt t="189442" x="6202363" y="2667000"/>
          <p14:tracePt t="189459" x="6218238" y="2667000"/>
          <p14:tracePt t="189475" x="6226175" y="2667000"/>
          <p14:tracePt t="189620" x="6226175" y="2674938"/>
          <p14:tracePt t="189628" x="6218238" y="2674938"/>
          <p14:tracePt t="189636" x="6210300" y="2689225"/>
          <p14:tracePt t="189644" x="6210300" y="2697163"/>
          <p14:tracePt t="189659" x="6202363" y="2713038"/>
          <p14:tracePt t="189661" x="6194425" y="2720975"/>
          <p14:tracePt t="189700" x="6188075" y="2727325"/>
          <p14:tracePt t="189756" x="6188075" y="2735263"/>
          <p14:tracePt t="190300" x="6180138" y="2735263"/>
          <p14:tracePt t="190308" x="6156325" y="2735263"/>
          <p14:tracePt t="190320" x="6118225" y="2735263"/>
          <p14:tracePt t="190321" x="6049963" y="2735263"/>
          <p14:tracePt t="190330" x="5821363" y="2751138"/>
          <p14:tracePt t="190346" x="5508625" y="2781300"/>
          <p14:tracePt t="190362" x="5151438" y="2811463"/>
          <p14:tracePt t="190379" x="4854575" y="2895600"/>
          <p14:tracePt t="190396" x="4541838" y="3001963"/>
          <p14:tracePt t="190413" x="4351338" y="3094038"/>
          <p14:tracePt t="190430" x="4183063" y="3200400"/>
          <p14:tracePt t="190446" x="3954463" y="3336925"/>
          <p14:tracePt t="190463" x="3687763" y="3497263"/>
          <p14:tracePt t="190480" x="3306763" y="3673475"/>
          <p14:tracePt t="190496" x="2955925" y="3848100"/>
          <p14:tracePt t="190513" x="2536825" y="4046538"/>
          <p14:tracePt t="190530" x="2141538" y="4206875"/>
          <p14:tracePt t="190546" x="1798638" y="4305300"/>
          <p14:tracePt t="190563" x="1539875" y="4373563"/>
          <p14:tracePt t="190563" x="1439863" y="4389438"/>
          <p14:tracePt t="190580" x="1257300" y="4427538"/>
          <p14:tracePt t="190597" x="1127125" y="4441825"/>
          <p14:tracePt t="190613" x="1028700" y="4441825"/>
          <p14:tracePt t="190630" x="930275" y="4441825"/>
          <p14:tracePt t="190647" x="822325" y="4441825"/>
          <p14:tracePt t="190664" x="708025" y="4441825"/>
          <p14:tracePt t="190680" x="625475" y="4441825"/>
          <p14:tracePt t="190697" x="579438" y="4441825"/>
          <p14:tracePt t="190714" x="549275" y="4441825"/>
          <p14:tracePt t="190730" x="541338" y="4441825"/>
          <p14:tracePt t="190772" x="571500" y="4435475"/>
          <p14:tracePt t="190774" x="609600" y="4411663"/>
          <p14:tracePt t="190781" x="723900" y="4321175"/>
          <p14:tracePt t="190797" x="868363" y="4191000"/>
          <p14:tracePt t="190814" x="974725" y="4106863"/>
          <p14:tracePt t="190831" x="1028700" y="4076700"/>
          <p14:tracePt t="190848" x="1066800" y="4054475"/>
          <p14:tracePt t="190864" x="1096963" y="4030663"/>
          <p14:tracePt t="190881" x="1112838" y="4022725"/>
          <p14:tracePt t="190898" x="1127125" y="4000500"/>
          <p14:tracePt t="190915" x="1143000" y="3992563"/>
          <p14:tracePt t="190931" x="1196975" y="3954463"/>
          <p14:tracePt t="190948" x="1241425" y="3932238"/>
          <p14:tracePt t="190965" x="1287463" y="3902075"/>
          <p14:tracePt t="190982" x="1311275" y="3894138"/>
          <p14:tracePt t="190998" x="1325563" y="3894138"/>
          <p14:tracePt t="191015" x="1325563" y="3886200"/>
          <p14:tracePt t="191032" x="1317625" y="3886200"/>
          <p14:tracePt t="191049" x="1303338" y="3894138"/>
          <p14:tracePt t="191065" x="1249363" y="3908425"/>
          <p14:tracePt t="191082" x="1211263" y="3932238"/>
          <p14:tracePt t="191099" x="1173163" y="3932238"/>
          <p14:tracePt t="191116" x="1143000" y="3946525"/>
          <p14:tracePt t="191132" x="1127125" y="3946525"/>
          <p14:tracePt t="191149" x="1127125" y="3954463"/>
          <p14:tracePt t="191252" x="1135063" y="3954463"/>
          <p14:tracePt t="191268" x="1150938" y="3954463"/>
          <p14:tracePt t="191284" x="1158875" y="3954463"/>
          <p14:tracePt t="191292" x="1181100" y="3954463"/>
          <p14:tracePt t="191300" x="1196975" y="3954463"/>
          <p14:tracePt t="191316" x="1241425" y="3954463"/>
          <p14:tracePt t="191317" x="1287463" y="3970338"/>
          <p14:tracePt t="191333" x="1333500" y="3978275"/>
          <p14:tracePt t="191350" x="1355725" y="3992563"/>
          <p14:tracePt t="191366" x="1371600" y="3992563"/>
          <p14:tracePt t="191383" x="1379538" y="4000500"/>
          <p14:tracePt t="191400" x="1387475" y="4000500"/>
          <p14:tracePt t="191437" x="1393825" y="4000500"/>
          <p14:tracePt t="191437" x="1401763" y="4000500"/>
          <p14:tracePt t="191603" x="0" y="0"/>
        </p14:tracePtLst>
        <p14:tracePtLst>
          <p14:tracePt t="196804" x="6659563" y="3140075"/>
          <p14:tracePt t="196860" x="6659563" y="3132138"/>
          <p14:tracePt t="196868" x="6667500" y="3132138"/>
          <p14:tracePt t="196884" x="6675438" y="3132138"/>
          <p14:tracePt t="196902" x="6683375" y="3132138"/>
          <p14:tracePt t="196916" x="6689725" y="3132138"/>
          <p14:tracePt t="196932" x="6697663" y="3132138"/>
          <p14:tracePt t="196941" x="6705600" y="3132138"/>
          <p14:tracePt t="196942" x="6713538" y="3132138"/>
          <p14:tracePt t="196957" x="6727825" y="3124200"/>
          <p14:tracePt t="196974" x="6751638" y="3124200"/>
          <p14:tracePt t="196991" x="6773863" y="3124200"/>
          <p14:tracePt t="197007" x="6797675" y="3124200"/>
          <p14:tracePt t="197024" x="6819900" y="3124200"/>
          <p14:tracePt t="197041" x="6858000" y="3124200"/>
          <p14:tracePt t="197057" x="6880225" y="3124200"/>
          <p14:tracePt t="197074" x="6918325" y="3124200"/>
          <p14:tracePt t="197091" x="6950075" y="3124200"/>
          <p14:tracePt t="197108" x="7018338" y="3124200"/>
          <p14:tracePt t="197124" x="7064375" y="3124200"/>
          <p14:tracePt t="197141" x="7108825" y="3124200"/>
          <p14:tracePt t="197158" x="7162800" y="3124200"/>
          <p14:tracePt t="197174" x="7208838" y="3124200"/>
          <p14:tracePt t="197191" x="7254875" y="3124200"/>
          <p14:tracePt t="197208" x="7299325" y="3124200"/>
          <p14:tracePt t="197224" x="7345363" y="3124200"/>
          <p14:tracePt t="197241" x="7391400" y="3124200"/>
          <p14:tracePt t="197258" x="7437438" y="3124200"/>
          <p14:tracePt t="197275" x="7483475" y="3124200"/>
          <p14:tracePt t="197291" x="7513638" y="3124200"/>
          <p14:tracePt t="197308" x="7527925" y="3124200"/>
          <p14:tracePt t="197356" x="7535863" y="3124200"/>
          <p14:tracePt t="199186" x="0" y="0"/>
        </p14:tracePtLst>
        <p14:tracePtLst>
          <p14:tracePt t="202492" x="6865938" y="1798638"/>
          <p14:tracePt t="202516" x="6873875" y="1798638"/>
          <p14:tracePt t="202548" x="6880225" y="1806575"/>
          <p14:tracePt t="202572" x="6880225" y="1812925"/>
          <p14:tracePt t="202588" x="6880225" y="1820863"/>
          <p14:tracePt t="202794" x="0" y="0"/>
        </p14:tracePtLst>
        <p14:tracePtLst>
          <p14:tracePt t="208612" x="784225" y="1889125"/>
          <p14:tracePt t="208716" x="792163" y="1889125"/>
          <p14:tracePt t="208724" x="808038" y="1889125"/>
          <p14:tracePt t="208741" x="822325" y="1889125"/>
          <p14:tracePt t="208742" x="860425" y="1889125"/>
          <p14:tracePt t="208758" x="906463" y="1889125"/>
          <p14:tracePt t="208773" x="998538" y="1889125"/>
          <p14:tracePt t="208790" x="1082675" y="1889125"/>
          <p14:tracePt t="208807" x="1158875" y="1889125"/>
          <p14:tracePt t="208823" x="1227138" y="1889125"/>
          <p14:tracePt t="208840" x="1303338" y="1889125"/>
          <p14:tracePt t="208857" x="1379538" y="1889125"/>
          <p14:tracePt t="208874" x="1439863" y="1889125"/>
          <p14:tracePt t="208890" x="1508125" y="1889125"/>
          <p14:tracePt t="208907" x="1570038" y="1889125"/>
          <p14:tracePt t="208924" x="1692275" y="1889125"/>
          <p14:tracePt t="208941" x="1760538" y="1889125"/>
          <p14:tracePt t="208957" x="1836738" y="1889125"/>
          <p14:tracePt t="208974" x="1912938" y="1889125"/>
          <p14:tracePt t="208991" x="1997075" y="1889125"/>
          <p14:tracePt t="209008" x="2095500" y="1889125"/>
          <p14:tracePt t="209024" x="2187575" y="1889125"/>
          <p14:tracePt t="209041" x="2239963" y="1889125"/>
          <p14:tracePt t="209058" x="2308225" y="1889125"/>
          <p14:tracePt t="209074" x="2354263" y="1889125"/>
          <p14:tracePt t="209091" x="2416175" y="1889125"/>
          <p14:tracePt t="209108" x="2454275" y="1889125"/>
          <p14:tracePt t="209125" x="2492375" y="1889125"/>
          <p14:tracePt t="209141" x="2522538" y="1889125"/>
          <p14:tracePt t="209158" x="2544763" y="1889125"/>
          <p14:tracePt t="209175" x="2560638" y="1889125"/>
          <p14:tracePt t="20970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6477000" y="3970020"/>
            <a:ext cx="17526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52400" y="4419600"/>
            <a:ext cx="18288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743200" y="1920240"/>
            <a:ext cx="2469832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080260" y="746285"/>
            <a:ext cx="413004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ing Right Triangles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ith </a:t>
            </a:r>
            <a:r>
              <a:rPr kumimoji="0" lang="en-US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ctri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01940"/>
              </p:ext>
            </p:extLst>
          </p:nvPr>
        </p:nvGraphicFramePr>
        <p:xfrm>
          <a:off x="152400" y="3810000"/>
          <a:ext cx="2508251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2508251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33524"/>
              </p:ext>
            </p:extLst>
          </p:nvPr>
        </p:nvGraphicFramePr>
        <p:xfrm>
          <a:off x="0" y="1143000"/>
          <a:ext cx="4511040" cy="91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6" imgW="2387600" imgH="482600" progId="Equation.DSMT4">
                  <p:embed/>
                </p:oleObj>
              </mc:Choice>
              <mc:Fallback>
                <p:oleObj name="Equation" r:id="rId6" imgW="23876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4511040" cy="911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64200"/>
              </p:ext>
            </p:extLst>
          </p:nvPr>
        </p:nvGraphicFramePr>
        <p:xfrm>
          <a:off x="71438" y="2286000"/>
          <a:ext cx="22939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8" imgW="1079032" imgH="253890" progId="Equation.DSMT4">
                  <p:embed/>
                </p:oleObj>
              </mc:Choice>
              <mc:Fallback>
                <p:oleObj name="Equation" r:id="rId8" imgW="1079032" imgH="25389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86000"/>
                        <a:ext cx="22939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15654"/>
              </p:ext>
            </p:extLst>
          </p:nvPr>
        </p:nvGraphicFramePr>
        <p:xfrm>
          <a:off x="228600" y="2865194"/>
          <a:ext cx="1727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65194"/>
                        <a:ext cx="17272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51059"/>
              </p:ext>
            </p:extLst>
          </p:nvPr>
        </p:nvGraphicFramePr>
        <p:xfrm>
          <a:off x="201613" y="4419600"/>
          <a:ext cx="17002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12" imgW="800100" imgH="419100" progId="Equation.DSMT4">
                  <p:embed/>
                </p:oleObj>
              </mc:Choice>
              <mc:Fallback>
                <p:oleObj name="Equation" r:id="rId12" imgW="800100" imgH="4191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419600"/>
                        <a:ext cx="1700212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0" name="Picture 5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810000" cy="1955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4130"/>
              </p:ext>
            </p:extLst>
          </p:nvPr>
        </p:nvGraphicFramePr>
        <p:xfrm>
          <a:off x="2844800" y="1976438"/>
          <a:ext cx="233680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15" imgW="1397000" imgH="1016000" progId="Equation.DSMT4">
                  <p:embed/>
                </p:oleObj>
              </mc:Choice>
              <mc:Fallback>
                <p:oleObj name="Equation" r:id="rId15" imgW="1397000" imgH="10160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976438"/>
                        <a:ext cx="2336800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80281"/>
              </p:ext>
            </p:extLst>
          </p:nvPr>
        </p:nvGraphicFramePr>
        <p:xfrm>
          <a:off x="3586797" y="4276407"/>
          <a:ext cx="782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17" imgW="368140" imgH="177723" progId="Equation.DSMT4">
                  <p:embed/>
                </p:oleObj>
              </mc:Choice>
              <mc:Fallback>
                <p:oleObj name="Equation" r:id="rId17" imgW="368140" imgH="177723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797" y="4276407"/>
                        <a:ext cx="7826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52341"/>
              </p:ext>
            </p:extLst>
          </p:nvPr>
        </p:nvGraphicFramePr>
        <p:xfrm>
          <a:off x="6565900" y="4038600"/>
          <a:ext cx="1673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19" imgW="787400" imgH="419100" progId="Equation.DSMT4">
                  <p:embed/>
                </p:oleObj>
              </mc:Choice>
              <mc:Fallback>
                <p:oleObj name="Equation" r:id="rId19" imgW="787400" imgH="4191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038600"/>
                        <a:ext cx="167322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37966"/>
              </p:ext>
            </p:extLst>
          </p:nvPr>
        </p:nvGraphicFramePr>
        <p:xfrm>
          <a:off x="3243263" y="5181600"/>
          <a:ext cx="1606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21" imgW="850531" imgH="444307" progId="Equation.DSMT4">
                  <p:embed/>
                </p:oleObj>
              </mc:Choice>
              <mc:Fallback>
                <p:oleObj name="Equation" r:id="rId21" imgW="850531" imgH="444307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181600"/>
                        <a:ext cx="1606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2" name="Ink 21"/>
              <p14:cNvContentPartPr/>
              <p14:nvPr/>
            </p14:nvContentPartPr>
            <p14:xfrm>
              <a:off x="3246120" y="5105520"/>
              <a:ext cx="1882440" cy="114336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3236760" y="5096160"/>
                <a:ext cx="1901160" cy="1162080"/>
              </a:xfrm>
              <a:prstGeom prst="rect">
                <a:avLst/>
              </a:prstGeom>
            </p:spPr>
          </p:pic>
        </mc:Fallback>
      </mc:AlternateContent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219200"/>
            <a:ext cx="372427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6924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9405"/>
    </mc:Choice>
    <mc:Fallback xmlns="">
      <p:transition spd="slow" advTm="2694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 animBg="1"/>
      <p:bldP spid="14" grpId="0" animBg="1"/>
    </p:bldLst>
  </p:timing>
  <p:extLst mod="1">
    <p:ext uri="{3A86A75C-4F4B-4683-9AE1-C65F6400EC91}">
      <p14:laserTraceLst xmlns:p14="http://schemas.microsoft.com/office/powerpoint/2010/main">
        <p14:tracePtLst>
          <p14:tracePt t="46271" x="1325563" y="1874838"/>
          <p14:tracePt t="46747" x="1333500" y="1874838"/>
          <p14:tracePt t="46762" x="1349375" y="1874838"/>
          <p14:tracePt t="46770" x="1355725" y="1874838"/>
          <p14:tracePt t="46782" x="1363663" y="1874838"/>
          <p14:tracePt t="46783" x="1371600" y="1874838"/>
          <p14:tracePt t="46792" x="1393825" y="1874838"/>
          <p14:tracePt t="46810" x="1431925" y="1874838"/>
          <p14:tracePt t="46825" x="1455738" y="1874838"/>
          <p14:tracePt t="46842" x="1493838" y="1874838"/>
          <p14:tracePt t="46859" x="1516063" y="1874838"/>
          <p14:tracePt t="46875" x="1539875" y="1874838"/>
          <p14:tracePt t="46892" x="1562100" y="1874838"/>
          <p14:tracePt t="46909" x="1600200" y="1874838"/>
          <p14:tracePt t="46925" x="1646238" y="1874838"/>
          <p14:tracePt t="46942" x="1692275" y="1874838"/>
          <p14:tracePt t="46959" x="1736725" y="1874838"/>
          <p14:tracePt t="46976" x="1782763" y="1874838"/>
          <p14:tracePt t="46992" x="1836738" y="1874838"/>
          <p14:tracePt t="47009" x="1882775" y="1874838"/>
          <p14:tracePt t="47026" x="1951038" y="1874838"/>
          <p14:tracePt t="47043" x="1997075" y="1874838"/>
          <p14:tracePt t="47059" x="2041525" y="1874838"/>
          <p14:tracePt t="47076" x="2087563" y="1874838"/>
          <p14:tracePt t="47093" x="2133600" y="1874838"/>
          <p14:tracePt t="47110" x="2187575" y="1874838"/>
          <p14:tracePt t="47126" x="2217738" y="1874838"/>
          <p14:tracePt t="47143" x="2247900" y="1874838"/>
          <p14:tracePt t="47160" x="2293938" y="1874838"/>
          <p14:tracePt t="47177" x="2324100" y="1874838"/>
          <p14:tracePt t="47193" x="2378075" y="1874838"/>
          <p14:tracePt t="47210" x="2416175" y="1874838"/>
          <p14:tracePt t="47227" x="2454275" y="1874838"/>
          <p14:tracePt t="47244" x="2484438" y="1874838"/>
          <p14:tracePt t="47260" x="2514600" y="1874838"/>
          <p14:tracePt t="47277" x="2536825" y="1874838"/>
          <p14:tracePt t="47294" x="2568575" y="1874838"/>
          <p14:tracePt t="47311" x="2590800" y="1874838"/>
          <p14:tracePt t="47327" x="2620963" y="1874838"/>
          <p14:tracePt t="47344" x="2636838" y="1874838"/>
          <p14:tracePt t="47361" x="2651125" y="1874838"/>
          <p14:tracePt t="47377" x="2667000" y="1874838"/>
          <p14:tracePt t="47377" x="2674938" y="1874838"/>
          <p14:tracePt t="47394" x="2689225" y="1874838"/>
          <p14:tracePt t="47411" x="2705100" y="1874838"/>
          <p14:tracePt t="47428" x="2720975" y="1874838"/>
          <p14:tracePt t="47444" x="2727325" y="1874838"/>
          <p14:tracePt t="47461" x="2735263" y="1874838"/>
          <p14:tracePt t="48450" x="2743200" y="1866900"/>
          <p14:tracePt t="48474" x="2751138" y="1866900"/>
          <p14:tracePt t="48538" x="2759075" y="1866900"/>
          <p14:tracePt t="48587" x="2765425" y="1866900"/>
          <p14:tracePt t="48595" x="2773363" y="1866900"/>
          <p14:tracePt t="49026" x="2751138" y="1866900"/>
          <p14:tracePt t="49034" x="2720975" y="1866900"/>
          <p14:tracePt t="49042" x="2689225" y="1874838"/>
          <p14:tracePt t="49050" x="2613025" y="1897063"/>
          <p14:tracePt t="49059" x="2582863" y="1905000"/>
          <p14:tracePt t="49068" x="2506663" y="1958975"/>
          <p14:tracePt t="49085" x="2446338" y="2011363"/>
          <p14:tracePt t="49101" x="2378075" y="2049463"/>
          <p14:tracePt t="49118" x="2324100" y="2111375"/>
          <p14:tracePt t="49135" x="2286000" y="2141538"/>
          <p14:tracePt t="49152" x="2232025" y="2201863"/>
          <p14:tracePt t="49168" x="2179638" y="2255838"/>
          <p14:tracePt t="49185" x="2073275" y="2339975"/>
          <p14:tracePt t="49202" x="1912938" y="2460625"/>
          <p14:tracePt t="49219" x="1806575" y="2522538"/>
          <p14:tracePt t="49235" x="1722438" y="2582863"/>
          <p14:tracePt t="49252" x="1646238" y="2628900"/>
          <p14:tracePt t="49269" x="1584325" y="2682875"/>
          <p14:tracePt t="49286" x="1539875" y="2705100"/>
          <p14:tracePt t="49302" x="1508125" y="2727325"/>
          <p14:tracePt t="49319" x="1477963" y="2743200"/>
          <p14:tracePt t="49336" x="1439863" y="2759075"/>
          <p14:tracePt t="49352" x="1409700" y="2759075"/>
          <p14:tracePt t="49369" x="1387475" y="2765425"/>
          <p14:tracePt t="49386" x="1325563" y="2773363"/>
          <p14:tracePt t="49403" x="1287463" y="2797175"/>
          <p14:tracePt t="49419" x="1249363" y="2811463"/>
          <p14:tracePt t="49436" x="1203325" y="2849563"/>
          <p14:tracePt t="49453" x="1158875" y="2887663"/>
          <p14:tracePt t="49469" x="1127125" y="2917825"/>
          <p14:tracePt t="49486" x="1089025" y="2933700"/>
          <p14:tracePt t="49503" x="1066800" y="2941638"/>
          <p14:tracePt t="49520" x="1050925" y="2941638"/>
          <p14:tracePt t="49536" x="1036638" y="2941638"/>
          <p14:tracePt t="49553" x="1028700" y="2933700"/>
          <p14:tracePt t="49570" x="1036638" y="2925763"/>
          <p14:tracePt t="49915" x="1028700" y="2925763"/>
          <p14:tracePt t="49922" x="1006475" y="2917825"/>
          <p14:tracePt t="49930" x="982663" y="2917825"/>
          <p14:tracePt t="49938" x="960438" y="2911475"/>
          <p14:tracePt t="49946" x="914400" y="2911475"/>
          <p14:tracePt t="49955" x="868363" y="2911475"/>
          <p14:tracePt t="49972" x="830263" y="2911475"/>
          <p14:tracePt t="49988" x="808038" y="2911475"/>
          <p14:tracePt t="50005" x="792163" y="2911475"/>
          <p14:tracePt t="50022" x="777875" y="2911475"/>
          <p14:tracePt t="50039" x="769938" y="2917825"/>
          <p14:tracePt t="50055" x="762000" y="2925763"/>
          <p14:tracePt t="50072" x="762000" y="2933700"/>
          <p14:tracePt t="50115" x="754063" y="2933700"/>
          <p14:tracePt t="50122" x="754063" y="2941638"/>
          <p14:tracePt t="50123" x="746125" y="2941638"/>
          <p14:tracePt t="50163" x="739775" y="2949575"/>
          <p14:tracePt t="50173" x="731838" y="2955925"/>
          <p14:tracePt t="50194" x="723900" y="2955925"/>
          <p14:tracePt t="50195" x="723900" y="2963863"/>
          <p14:tracePt t="50209" x="715963" y="2963863"/>
          <p14:tracePt t="50274" x="723900" y="2963863"/>
          <p14:tracePt t="50283" x="723900" y="2955925"/>
          <p14:tracePt t="50291" x="739775" y="2955925"/>
          <p14:tracePt t="50292" x="746125" y="2949575"/>
          <p14:tracePt t="50306" x="762000" y="2933700"/>
          <p14:tracePt t="50323" x="762000" y="2925763"/>
          <p14:tracePt t="50340" x="762000" y="2917825"/>
          <p14:tracePt t="50357" x="762000" y="2911475"/>
          <p14:tracePt t="50373" x="762000" y="2903538"/>
          <p14:tracePt t="50390" x="762000" y="2895600"/>
          <p14:tracePt t="50434" x="754063" y="2895600"/>
          <p14:tracePt t="50442" x="754063" y="2887663"/>
          <p14:tracePt t="50443" x="754063" y="2879725"/>
          <p14:tracePt t="50457" x="739775" y="2873375"/>
          <p14:tracePt t="50474" x="723900" y="2857500"/>
          <p14:tracePt t="50491" x="715963" y="2827338"/>
          <p14:tracePt t="50507" x="715963" y="2803525"/>
          <p14:tracePt t="50524" x="715963" y="2789238"/>
          <p14:tracePt t="50541" x="715963" y="2773363"/>
          <p14:tracePt t="50557" x="715963" y="2765425"/>
          <p14:tracePt t="50574" x="715963" y="2759075"/>
          <p14:tracePt t="50591" x="715963" y="2751138"/>
          <p14:tracePt t="50608" x="715963" y="2743200"/>
          <p14:tracePt t="50642" x="708025" y="2743200"/>
          <p14:tracePt t="50674" x="701675" y="2743200"/>
          <p14:tracePt t="50771" x="701675" y="2735263"/>
          <p14:tracePt t="50794" x="701675" y="2727325"/>
          <p14:tracePt t="50802" x="708025" y="2727325"/>
          <p14:tracePt t="50818" x="715963" y="2727325"/>
          <p14:tracePt t="50826" x="715963" y="2720975"/>
          <p14:tracePt t="50834" x="715963" y="2713038"/>
          <p14:tracePt t="50842" x="731838" y="2713038"/>
          <p14:tracePt t="50882" x="739775" y="2713038"/>
          <p14:tracePt t="50899" x="754063" y="2713038"/>
          <p14:tracePt t="50902" x="754063" y="2720975"/>
          <p14:tracePt t="50909" x="777875" y="2751138"/>
          <p14:tracePt t="50926" x="815975" y="2797175"/>
          <p14:tracePt t="50943" x="876300" y="2857500"/>
          <p14:tracePt t="50959" x="930275" y="2911475"/>
          <p14:tracePt t="50976" x="968375" y="2925763"/>
          <p14:tracePt t="50993" x="974725" y="2933700"/>
          <p14:tracePt t="51009" x="982663" y="2949575"/>
          <p14:tracePt t="51026" x="990600" y="2963863"/>
          <p14:tracePt t="51043" x="1006475" y="2979738"/>
          <p14:tracePt t="51060" x="1012825" y="3001963"/>
          <p14:tracePt t="51076" x="1012825" y="3025775"/>
          <p14:tracePt t="51093" x="1012825" y="3040063"/>
          <p14:tracePt t="51110" x="1012825" y="3048000"/>
          <p14:tracePt t="51126" x="1028700" y="3070225"/>
          <p14:tracePt t="51143" x="1028700" y="3078163"/>
          <p14:tracePt t="51160" x="1036638" y="3094038"/>
          <p14:tracePt t="51177" x="1044575" y="3116263"/>
          <p14:tracePt t="51193" x="1058863" y="3132138"/>
          <p14:tracePt t="51210" x="1066800" y="3132138"/>
          <p14:tracePt t="51227" x="1066800" y="3140075"/>
          <p14:tracePt t="51522" x="1066800" y="3146425"/>
          <p14:tracePt t="51528" x="1066800" y="3154363"/>
          <p14:tracePt t="51535" x="1066800" y="3162300"/>
          <p14:tracePt t="51545" x="1066800" y="3178175"/>
          <p14:tracePt t="51563" x="1066800" y="3184525"/>
          <p14:tracePt t="51881" x="1074738" y="3184525"/>
          <p14:tracePt t="51897" x="1082675" y="3178175"/>
          <p14:tracePt t="51905" x="1089025" y="3170238"/>
          <p14:tracePt t="51913" x="1096963" y="3154363"/>
          <p14:tracePt t="51921" x="1127125" y="3116263"/>
          <p14:tracePt t="51929" x="1158875" y="3078163"/>
          <p14:tracePt t="51946" x="1211263" y="3063875"/>
          <p14:tracePt t="51963" x="1235075" y="3048000"/>
          <p14:tracePt t="51979" x="1257300" y="3048000"/>
          <p14:tracePt t="51996" x="1265238" y="3040063"/>
          <p14:tracePt t="52013" x="1279525" y="3040063"/>
          <p14:tracePt t="52030" x="1295400" y="3040063"/>
          <p14:tracePt t="52073" x="1303338" y="3040063"/>
          <p14:tracePt t="52113" x="1303338" y="3048000"/>
          <p14:tracePt t="52130" x="1303338" y="3055938"/>
          <p14:tracePt t="52201" x="1311275" y="3055938"/>
          <p14:tracePt t="52209" x="1333500" y="3048000"/>
          <p14:tracePt t="52217" x="1349375" y="3040063"/>
          <p14:tracePt t="52222" x="1371600" y="3025775"/>
          <p14:tracePt t="52230" x="1417638" y="3001963"/>
          <p14:tracePt t="52247" x="1501775" y="2955925"/>
          <p14:tracePt t="52264" x="1600200" y="2925763"/>
          <p14:tracePt t="52280" x="1730375" y="2917825"/>
          <p14:tracePt t="52297" x="1768475" y="2917825"/>
          <p14:tracePt t="52314" x="1782763" y="2917825"/>
          <p14:tracePt t="52354" x="1782763" y="2925763"/>
          <p14:tracePt t="52364" x="1790700" y="2933700"/>
          <p14:tracePt t="52365" x="1790700" y="2955925"/>
          <p14:tracePt t="52381" x="1790700" y="2994025"/>
          <p14:tracePt t="52398" x="1790700" y="3032125"/>
          <p14:tracePt t="52414" x="1790700" y="3078163"/>
          <p14:tracePt t="52431" x="1790700" y="3116263"/>
          <p14:tracePt t="52448" x="1790700" y="3146425"/>
          <p14:tracePt t="52465" x="1790700" y="3154363"/>
          <p14:tracePt t="52481" x="1790700" y="3162300"/>
          <p14:tracePt t="52641" x="1798638" y="3162300"/>
          <p14:tracePt t="52705" x="1806575" y="3162300"/>
          <p14:tracePt t="53745" x="0" y="0"/>
        </p14:tracePtLst>
        <p14:tracePtLst>
          <p14:tracePt t="59611" x="1349375" y="3154363"/>
          <p14:tracePt t="59705" x="1355725" y="3154363"/>
          <p14:tracePt t="59713" x="1371600" y="3154363"/>
          <p14:tracePt t="59721" x="1409700" y="3154363"/>
          <p14:tracePt t="59730" x="1455738" y="3154363"/>
          <p14:tracePt t="59753" x="1531938" y="3154363"/>
          <p14:tracePt t="59762" x="1616075" y="3154363"/>
          <p14:tracePt t="59785" x="1698625" y="3154363"/>
          <p14:tracePt t="59795" x="1774825" y="3154363"/>
          <p14:tracePt t="59812" x="1858963" y="3154363"/>
          <p14:tracePt t="59829" x="1905000" y="3154363"/>
          <p14:tracePt t="59846" x="1943100" y="3154363"/>
          <p14:tracePt t="59862" x="1951038" y="3154363"/>
          <p14:tracePt t="60657" x="1951038" y="3170238"/>
          <p14:tracePt t="60665" x="1935163" y="3184525"/>
          <p14:tracePt t="60676" x="1920875" y="3184525"/>
          <p14:tracePt t="60684" x="1897063" y="3192463"/>
          <p14:tracePt t="60701" x="1874838" y="3192463"/>
          <p14:tracePt t="60716" x="1836738" y="3192463"/>
          <p14:tracePt t="60733" x="1820863" y="3192463"/>
          <p14:tracePt t="60750" x="1790700" y="3192463"/>
          <p14:tracePt t="60766" x="1760538" y="3192463"/>
          <p14:tracePt t="60783" x="1722438" y="3192463"/>
          <p14:tracePt t="60800" x="1668463" y="3192463"/>
          <p14:tracePt t="60817" x="1554163" y="3192463"/>
          <p14:tracePt t="60833" x="1501775" y="3192463"/>
          <p14:tracePt t="60850" x="1463675" y="3192463"/>
          <p14:tracePt t="60867" x="1431925" y="3192463"/>
          <p14:tracePt t="60883" x="1401763" y="3192463"/>
          <p14:tracePt t="60900" x="1393825" y="3192463"/>
          <p14:tracePt t="60917" x="1393825" y="3184525"/>
          <p14:tracePt t="60934" x="1387475" y="3178175"/>
          <p14:tracePt t="60969" x="1387475" y="3170238"/>
          <p14:tracePt t="60985" x="1371600" y="3162300"/>
          <p14:tracePt t="60986" x="1371600" y="3154363"/>
          <p14:tracePt t="61001" x="1333500" y="3124200"/>
          <p14:tracePt t="61017" x="1311275" y="3116263"/>
          <p14:tracePt t="61034" x="1279525" y="3108325"/>
          <p14:tracePt t="61051" x="1249363" y="3108325"/>
          <p14:tracePt t="61067" x="1227138" y="3108325"/>
          <p14:tracePt t="61084" x="1211263" y="3108325"/>
          <p14:tracePt t="61161" x="1219200" y="3101975"/>
          <p14:tracePt t="61169" x="1235075" y="3101975"/>
          <p14:tracePt t="61176" x="1241425" y="3094038"/>
          <p14:tracePt t="61185" x="1311275" y="3094038"/>
          <p14:tracePt t="61201" x="1387475" y="3078163"/>
          <p14:tracePt t="61218" x="1455738" y="3078163"/>
          <p14:tracePt t="61235" x="1516063" y="3078163"/>
          <p14:tracePt t="61252" x="1570038" y="3078163"/>
          <p14:tracePt t="61268" x="1622425" y="3078163"/>
          <p14:tracePt t="61285" x="1668463" y="3078163"/>
          <p14:tracePt t="61302" x="1684338" y="3070225"/>
          <p14:tracePt t="61318" x="1698625" y="3070225"/>
          <p14:tracePt t="61335" x="1706563" y="3070225"/>
          <p14:tracePt t="61352" x="1714500" y="3063875"/>
          <p14:tracePt t="61369" x="1722438" y="3063875"/>
          <p14:tracePt t="61385" x="1730375" y="3063875"/>
          <p14:tracePt t="61425" x="1736725" y="3063875"/>
          <p14:tracePt t="61433" x="1744663" y="3063875"/>
          <p14:tracePt t="61436" x="1752600" y="3063875"/>
          <p14:tracePt t="61452" x="1768475" y="3063875"/>
          <p14:tracePt t="61469" x="1782763" y="3063875"/>
          <p14:tracePt t="61486" x="1812925" y="3063875"/>
          <p14:tracePt t="61503" x="1828800" y="3070225"/>
          <p14:tracePt t="61519" x="1844675" y="3078163"/>
          <p14:tracePt t="61536" x="1858963" y="3078163"/>
          <p14:tracePt t="61553" x="1866900" y="3078163"/>
          <p14:tracePt t="61625" x="1858963" y="3078163"/>
          <p14:tracePt t="61634" x="1858963" y="3094038"/>
          <p14:tracePt t="61635" x="1844675" y="3101975"/>
          <p14:tracePt t="61645" x="1836738" y="3132138"/>
          <p14:tracePt t="61653" x="1806575" y="3192463"/>
          <p14:tracePt t="61670" x="1790700" y="3238500"/>
          <p14:tracePt t="61687" x="1760538" y="3298825"/>
          <p14:tracePt t="61704" x="1736725" y="3352800"/>
          <p14:tracePt t="61720" x="1714500" y="3398838"/>
          <p14:tracePt t="61720" x="1706563" y="3429000"/>
          <p14:tracePt t="61737" x="1706563" y="3467100"/>
          <p14:tracePt t="61754" x="1692275" y="3489325"/>
          <p14:tracePt t="61771" x="1684338" y="3521075"/>
          <p14:tracePt t="61787" x="1660525" y="3551238"/>
          <p14:tracePt t="61804" x="1646238" y="3581400"/>
          <p14:tracePt t="61821" x="1622425" y="3597275"/>
          <p14:tracePt t="61838" x="1600200" y="3619500"/>
          <p14:tracePt t="61854" x="1584325" y="3635375"/>
          <p14:tracePt t="61871" x="1577975" y="3641725"/>
          <p14:tracePt t="61888" x="1570038" y="3641725"/>
          <p14:tracePt t="61904" x="1570038" y="3649663"/>
          <p14:tracePt t="61921" x="1570038" y="3657600"/>
          <p14:tracePt t="61938" x="1562100" y="3665538"/>
          <p14:tracePt t="62065" x="1570038" y="3665538"/>
          <p14:tracePt t="62121" x="1577975" y="3665538"/>
          <p14:tracePt t="62145" x="1577975" y="3657600"/>
          <p14:tracePt t="62156" x="1584325" y="3657600"/>
          <p14:tracePt t="62164" x="1592263" y="3657600"/>
          <p14:tracePt t="62209" x="1600200" y="3657600"/>
          <p14:tracePt t="62217" x="1600200" y="3649663"/>
          <p14:tracePt t="62225" x="1608138" y="3649663"/>
          <p14:tracePt t="62242" x="1616075" y="3641725"/>
          <p14:tracePt t="62257" x="1622425" y="3641725"/>
          <p14:tracePt t="62737" x="1616075" y="3641725"/>
          <p14:tracePt t="67847" x="0" y="0"/>
        </p14:tracePtLst>
        <p14:tracePtLst>
          <p14:tracePt t="82857" x="1143000" y="4084638"/>
          <p14:tracePt t="82882" x="1150938" y="4084638"/>
          <p14:tracePt t="82898" x="1158875" y="4084638"/>
          <p14:tracePt t="82914" x="1165225" y="4084638"/>
          <p14:tracePt t="82922" x="1173163" y="4076700"/>
          <p14:tracePt t="82930" x="1189038" y="4076700"/>
          <p14:tracePt t="82946" x="1211263" y="4076700"/>
          <p14:tracePt t="82961" x="1235075" y="4076700"/>
          <p14:tracePt t="82978" x="1287463" y="4076700"/>
          <p14:tracePt t="82994" x="1325563" y="4076700"/>
          <p14:tracePt t="83011" x="1355725" y="4076700"/>
          <p14:tracePt t="83028" x="1387475" y="4076700"/>
          <p14:tracePt t="83044" x="1417638" y="4076700"/>
          <p14:tracePt t="83061" x="1455738" y="4076700"/>
          <p14:tracePt t="83078" x="1477963" y="4076700"/>
          <p14:tracePt t="83095" x="1493838" y="4076700"/>
          <p14:tracePt t="83112" x="1508125" y="4076700"/>
          <p14:tracePt t="83147" x="1516063" y="4076700"/>
          <p14:tracePt t="83147" x="1524000" y="4076700"/>
          <p14:tracePt t="83162" x="1546225" y="4076700"/>
          <p14:tracePt t="83178" x="1562100" y="4076700"/>
          <p14:tracePt t="83195" x="1577975" y="4076700"/>
          <p14:tracePt t="83212" x="1592263" y="4076700"/>
          <p14:tracePt t="83229" x="1600200" y="4076700"/>
          <p14:tracePt t="83245" x="1608138" y="4076700"/>
          <p14:tracePt t="83262" x="1616075" y="4076700"/>
          <p14:tracePt t="83279" x="1622425" y="4076700"/>
          <p14:tracePt t="83315" x="1630363" y="4076700"/>
          <p14:tracePt t="83315" x="1638300" y="4076700"/>
          <p14:tracePt t="83650" x="0" y="0"/>
        </p14:tracePtLst>
        <p14:tracePtLst>
          <p14:tracePt t="91786" x="6934200" y="3063875"/>
          <p14:tracePt t="91810" x="6926263" y="3063875"/>
          <p14:tracePt t="91826" x="6918325" y="3063875"/>
          <p14:tracePt t="91843" x="6904038" y="3063875"/>
          <p14:tracePt t="91858" x="6896100" y="3063875"/>
          <p14:tracePt t="91866" x="6888163" y="3063875"/>
          <p14:tracePt t="91882" x="6873875" y="3063875"/>
          <p14:tracePt t="91883" x="6865938" y="3063875"/>
          <p14:tracePt t="91899" x="6858000" y="3063875"/>
          <p14:tracePt t="92171" x="6865938" y="3063875"/>
          <p14:tracePt t="92178" x="6873875" y="3063875"/>
          <p14:tracePt t="92191" x="6873875" y="3055938"/>
          <p14:tracePt t="92194" x="6888163" y="3048000"/>
          <p14:tracePt t="92201" x="6904038" y="3048000"/>
          <p14:tracePt t="92216" x="6942138" y="3048000"/>
          <p14:tracePt t="92233" x="6964363" y="3048000"/>
          <p14:tracePt t="92250" x="7032625" y="3048000"/>
          <p14:tracePt t="92267" x="7078663" y="3048000"/>
          <p14:tracePt t="92283" x="7124700" y="3048000"/>
          <p14:tracePt t="92300" x="7162800" y="3048000"/>
          <p14:tracePt t="92317" x="7208838" y="3048000"/>
          <p14:tracePt t="92334" x="7254875" y="3048000"/>
          <p14:tracePt t="92351" x="7299325" y="3048000"/>
          <p14:tracePt t="92367" x="7337425" y="3048000"/>
          <p14:tracePt t="92384" x="7361238" y="3048000"/>
          <p14:tracePt t="92401" x="7369175" y="3048000"/>
          <p14:tracePt t="92417" x="7375525" y="3048000"/>
          <p14:tracePt t="92602" x="7369175" y="3048000"/>
          <p14:tracePt t="92610" x="7353300" y="3048000"/>
          <p14:tracePt t="92618" x="7331075" y="3048000"/>
          <p14:tracePt t="92626" x="7261225" y="3055938"/>
          <p14:tracePt t="92635" x="7208838" y="3055938"/>
          <p14:tracePt t="92652" x="7146925" y="3055938"/>
          <p14:tracePt t="92669" x="7102475" y="3055938"/>
          <p14:tracePt t="92685" x="7070725" y="3055938"/>
          <p14:tracePt t="92702" x="7056438" y="3055938"/>
          <p14:tracePt t="92719" x="7056438" y="3048000"/>
          <p14:tracePt t="92735" x="7040563" y="3040063"/>
          <p14:tracePt t="92752" x="7032625" y="3032125"/>
          <p14:tracePt t="92769" x="7018338" y="3032125"/>
          <p14:tracePt t="92786" x="6994525" y="3025775"/>
          <p14:tracePt t="92803" x="6980238" y="3025775"/>
          <p14:tracePt t="92819" x="6950075" y="3025775"/>
          <p14:tracePt t="92836" x="6926263" y="3025775"/>
          <p14:tracePt t="92852" x="6896100" y="3025775"/>
          <p14:tracePt t="92869" x="6880225" y="3025775"/>
          <p14:tracePt t="92963" x="6880225" y="3017838"/>
          <p14:tracePt t="92970" x="6888163" y="3017838"/>
          <p14:tracePt t="92978" x="6896100" y="3017838"/>
          <p14:tracePt t="92986" x="6918325" y="3017838"/>
          <p14:tracePt t="93003" x="6942138" y="3017838"/>
          <p14:tracePt t="93004" x="6994525" y="3017838"/>
          <p14:tracePt t="93020" x="7064375" y="3017838"/>
          <p14:tracePt t="93037" x="7132638" y="3025775"/>
          <p14:tracePt t="93054" x="7192963" y="3032125"/>
          <p14:tracePt t="93071" x="7239000" y="3032125"/>
          <p14:tracePt t="93087" x="7254875" y="3032125"/>
          <p14:tracePt t="93104" x="7261225" y="3032125"/>
          <p14:tracePt t="93258" x="7277100" y="3032125"/>
          <p14:tracePt t="93266" x="7277100" y="3040063"/>
          <p14:tracePt t="93274" x="7292975" y="3040063"/>
          <p14:tracePt t="93282" x="7299325" y="3040063"/>
          <p14:tracePt t="93288" x="7307263" y="3040063"/>
          <p14:tracePt t="93304" x="7323138" y="3048000"/>
          <p14:tracePt t="93321" x="7331075" y="3048000"/>
          <p14:tracePt t="94323" x="0" y="0"/>
        </p14:tracePtLst>
        <p14:tracePtLst>
          <p14:tracePt t="111114" x="6492875" y="2003425"/>
          <p14:tracePt t="111218" x="6499225" y="2003425"/>
          <p14:tracePt t="111226" x="6507163" y="2003425"/>
          <p14:tracePt t="111237" x="6515100" y="1997075"/>
          <p14:tracePt t="111242" x="6523038" y="1997075"/>
          <p14:tracePt t="111250" x="6553200" y="1973263"/>
          <p14:tracePt t="111266" x="6591300" y="1958975"/>
          <p14:tracePt t="111282" x="6629400" y="1927225"/>
          <p14:tracePt t="111297" x="6683375" y="1912938"/>
          <p14:tracePt t="111314" x="6721475" y="1882775"/>
          <p14:tracePt t="111331" x="6743700" y="1866900"/>
          <p14:tracePt t="111347" x="6759575" y="1851025"/>
          <p14:tracePt t="111364" x="6773863" y="1844675"/>
          <p14:tracePt t="111381" x="6781800" y="1828800"/>
          <p14:tracePt t="111398" x="6804025" y="1812925"/>
          <p14:tracePt t="111414" x="6819900" y="1798638"/>
          <p14:tracePt t="111448" x="6835775" y="1798638"/>
          <p14:tracePt t="111448" x="6842125" y="1790700"/>
          <p14:tracePt t="111465" x="6865938" y="1782763"/>
          <p14:tracePt t="111481" x="6904038" y="1768475"/>
          <p14:tracePt t="111481" x="6918325" y="1760538"/>
          <p14:tracePt t="111498" x="6950075" y="1744663"/>
          <p14:tracePt t="111515" x="6980238" y="1722438"/>
          <p14:tracePt t="111531" x="6988175" y="1714500"/>
          <p14:tracePt t="111548" x="7002463" y="1714500"/>
          <p14:tracePt t="111565" x="7010400" y="1706563"/>
          <p14:tracePt t="111582" x="7018338" y="1706563"/>
          <p14:tracePt t="111598" x="7026275" y="1706563"/>
          <p14:tracePt t="111615" x="7026275" y="1698625"/>
          <p14:tracePt t="111722" x="7018338" y="1698625"/>
          <p14:tracePt t="111730" x="7002463" y="1706563"/>
          <p14:tracePt t="111738" x="6988175" y="1730375"/>
          <p14:tracePt t="111746" x="6950075" y="1760538"/>
          <p14:tracePt t="111752" x="6819900" y="1844675"/>
          <p14:tracePt t="111766" x="6689725" y="1920875"/>
          <p14:tracePt t="111782" x="6561138" y="1981200"/>
          <p14:tracePt t="111799" x="6484938" y="2027238"/>
          <p14:tracePt t="111816" x="6469063" y="2035175"/>
          <p14:tracePt t="111833" x="6461125" y="2041525"/>
          <p14:tracePt t="111874" x="6469063" y="2041525"/>
          <p14:tracePt t="111891" x="6477000" y="2041525"/>
          <p14:tracePt t="111906" x="6492875" y="2041525"/>
          <p14:tracePt t="111924" x="6499225" y="2041525"/>
          <p14:tracePt t="111925" x="6515100" y="2035175"/>
          <p14:tracePt t="111933" x="6530975" y="2011363"/>
          <p14:tracePt t="111950" x="6569075" y="1989138"/>
          <p14:tracePt t="111966" x="6599238" y="1965325"/>
          <p14:tracePt t="111983" x="6645275" y="1935163"/>
          <p14:tracePt t="112000" x="6683375" y="1912938"/>
          <p14:tracePt t="112017" x="6727825" y="1889125"/>
          <p14:tracePt t="112033" x="6827838" y="1858963"/>
          <p14:tracePt t="112051" x="6865938" y="1844675"/>
          <p14:tracePt t="112067" x="6896100" y="1836738"/>
          <p14:tracePt t="112084" x="6904038" y="1836738"/>
          <p14:tracePt t="112549" x="0" y="0"/>
        </p14:tracePtLst>
        <p14:tracePtLst>
          <p14:tracePt t="118140" x="6553200" y="1997075"/>
          <p14:tracePt t="118178" x="6561138" y="1997075"/>
          <p14:tracePt t="118186" x="6569075" y="1981200"/>
          <p14:tracePt t="118194" x="6591300" y="1981200"/>
          <p14:tracePt t="118202" x="6607175" y="1965325"/>
          <p14:tracePt t="118210" x="6667500" y="1943100"/>
          <p14:tracePt t="118234" x="6735763" y="1935163"/>
          <p14:tracePt t="118243" x="6804025" y="1912938"/>
          <p14:tracePt t="118266" x="6865938" y="1882775"/>
          <p14:tracePt t="118276" x="6896100" y="1858963"/>
          <p14:tracePt t="118298" x="6926263" y="1836738"/>
          <p14:tracePt t="118310" x="6950075" y="1812925"/>
          <p14:tracePt t="118330" x="6972300" y="1790700"/>
          <p14:tracePt t="118346" x="6980238" y="1782763"/>
          <p14:tracePt t="118362" x="6988175" y="1774825"/>
          <p14:tracePt t="118395" x="6994525" y="1774825"/>
          <p14:tracePt t="118418" x="6994525" y="1768475"/>
          <p14:tracePt t="118426" x="7002463" y="1768475"/>
          <p14:tracePt t="118482" x="7010400" y="1768475"/>
          <p14:tracePt t="118570" x="7002463" y="1768475"/>
          <p14:tracePt t="118578" x="6994525" y="1774825"/>
          <p14:tracePt t="118586" x="6964363" y="1790700"/>
          <p14:tracePt t="118602" x="6911975" y="1820863"/>
          <p14:tracePt t="118611" x="6858000" y="1851025"/>
          <p14:tracePt t="118628" x="6811963" y="1874838"/>
          <p14:tracePt t="118645" x="6789738" y="1889125"/>
          <p14:tracePt t="118661" x="6759575" y="1905000"/>
          <p14:tracePt t="118678" x="6743700" y="1912938"/>
          <p14:tracePt t="118818" x="6751638" y="1912938"/>
          <p14:tracePt t="118882" x="6759575" y="1912938"/>
          <p14:tracePt t="118894" x="0" y="0"/>
        </p14:tracePtLst>
        <p14:tracePtLst>
          <p14:tracePt t="123074" x="8724900" y="2141538"/>
          <p14:tracePt t="123083" x="8724900" y="2133600"/>
          <p14:tracePt t="123090" x="8732838" y="2125663"/>
          <p14:tracePt t="123098" x="8740775" y="2117725"/>
          <p14:tracePt t="123114" x="8747125" y="2111375"/>
          <p14:tracePt t="123115" x="8770938" y="2103438"/>
          <p14:tracePt t="123138" x="8793163" y="2103438"/>
          <p14:tracePt t="123147" x="8809038" y="2103438"/>
          <p14:tracePt t="123170" x="8839200" y="2103438"/>
          <p14:tracePt t="123186" x="8861425" y="2111375"/>
          <p14:tracePt t="123202" x="8869363" y="2125663"/>
          <p14:tracePt t="123218" x="8869363" y="2133600"/>
          <p14:tracePt t="123234" x="8869363" y="2149475"/>
          <p14:tracePt t="123264" x="8869363" y="2155825"/>
          <p14:tracePt t="123266" x="8869363" y="2171700"/>
          <p14:tracePt t="123282" x="8855075" y="2187575"/>
          <p14:tracePt t="123298" x="8816975" y="2201863"/>
          <p14:tracePt t="123322" x="8793163" y="2201863"/>
          <p14:tracePt t="123332" x="8778875" y="2201863"/>
          <p14:tracePt t="123365" x="8763000" y="2201863"/>
          <p14:tracePt t="123365" x="8755063" y="2201863"/>
          <p14:tracePt t="123402" x="8755063" y="2193925"/>
          <p14:tracePt t="123403" x="8755063" y="2187575"/>
          <p14:tracePt t="123415" x="8755063" y="2179638"/>
          <p14:tracePt t="123432" x="8763000" y="2163763"/>
          <p14:tracePt t="123448" x="8770938" y="2149475"/>
          <p14:tracePt t="123465" x="8785225" y="2141538"/>
          <p14:tracePt t="123482" x="8816975" y="2125663"/>
          <p14:tracePt t="123499" x="8839200" y="2117725"/>
          <p14:tracePt t="123515" x="8861425" y="2117725"/>
          <p14:tracePt t="123532" x="8877300" y="2141538"/>
          <p14:tracePt t="123549" x="8893175" y="2171700"/>
          <p14:tracePt t="123565" x="8893175" y="2201863"/>
          <p14:tracePt t="123582" x="8885238" y="2239963"/>
          <p14:tracePt t="123599" x="8861425" y="2270125"/>
          <p14:tracePt t="123616" x="8816975" y="2293938"/>
          <p14:tracePt t="123632" x="8770938" y="2293938"/>
          <p14:tracePt t="123649" x="8686800" y="2263775"/>
          <p14:tracePt t="123666" x="8640763" y="2225675"/>
          <p14:tracePt t="123683" x="8626475" y="2193925"/>
          <p14:tracePt t="123699" x="8626475" y="2149475"/>
          <p14:tracePt t="123716" x="8626475" y="2111375"/>
          <p14:tracePt t="123733" x="8656638" y="2087563"/>
          <p14:tracePt t="123750" x="8686800" y="2073275"/>
          <p14:tracePt t="123766" x="8740775" y="2065338"/>
          <p14:tracePt t="123783" x="8801100" y="2065338"/>
          <p14:tracePt t="123800" x="8831263" y="2065338"/>
          <p14:tracePt t="123817" x="8869363" y="2095500"/>
          <p14:tracePt t="123833" x="8899525" y="2149475"/>
          <p14:tracePt t="123850" x="8907463" y="2193925"/>
          <p14:tracePt t="123867" x="8907463" y="2239963"/>
          <p14:tracePt t="123884" x="8907463" y="2278063"/>
          <p14:tracePt t="123900" x="8877300" y="2286000"/>
          <p14:tracePt t="123917" x="8847138" y="2286000"/>
          <p14:tracePt t="123934" x="8809038" y="2286000"/>
          <p14:tracePt t="123951" x="8770938" y="2263775"/>
          <p14:tracePt t="123967" x="8755063" y="2239963"/>
          <p14:tracePt t="123984" x="8740775" y="2217738"/>
          <p14:tracePt t="124001" x="8740775" y="2193925"/>
          <p14:tracePt t="124017" x="8747125" y="2163763"/>
          <p14:tracePt t="124034" x="8763000" y="2149475"/>
          <p14:tracePt t="124051" x="8801100" y="2141538"/>
          <p14:tracePt t="124068" x="8831263" y="2141538"/>
          <p14:tracePt t="124084" x="8861425" y="2141538"/>
          <p14:tracePt t="124101" x="8877300" y="2141538"/>
          <p14:tracePt t="124118" x="8885238" y="2141538"/>
          <p14:tracePt t="124134" x="8893175" y="2149475"/>
          <p14:tracePt t="124151" x="8893175" y="2155825"/>
          <p14:tracePt t="124168" x="8893175" y="2163763"/>
          <p14:tracePt t="124185" x="8893175" y="2171700"/>
          <p14:tracePt t="124201" x="8885238" y="2179638"/>
          <p14:tracePt t="124258" x="8877300" y="2179638"/>
          <p14:tracePt t="124714" x="8885238" y="2179638"/>
          <p14:tracePt t="124730" x="8893175" y="2171700"/>
          <p14:tracePt t="124738" x="8899525" y="2163763"/>
          <p14:tracePt t="124745" x="8915400" y="2149475"/>
          <p14:tracePt t="124755" x="8915400" y="2125663"/>
          <p14:tracePt t="124771" x="8915400" y="2103438"/>
          <p14:tracePt t="124787" x="8899525" y="2065338"/>
          <p14:tracePt t="124804" x="8877300" y="2035175"/>
          <p14:tracePt t="124821" x="8861425" y="2027238"/>
          <p14:tracePt t="124837" x="8847138" y="2027238"/>
          <p14:tracePt t="124854" x="8823325" y="2027238"/>
          <p14:tracePt t="124872" x="8801100" y="2035175"/>
          <p14:tracePt t="124888" x="8778875" y="2057400"/>
          <p14:tracePt t="124904" x="8755063" y="2079625"/>
          <p14:tracePt t="124921" x="8724900" y="2117725"/>
          <p14:tracePt t="124938" x="8709025" y="2141538"/>
          <p14:tracePt t="124955" x="8694738" y="2171700"/>
          <p14:tracePt t="124972" x="8678863" y="2193925"/>
          <p14:tracePt t="124988" x="8664575" y="2217738"/>
          <p14:tracePt t="125005" x="8648700" y="2225675"/>
          <p14:tracePt t="125022" x="8648700" y="2232025"/>
          <p14:tracePt t="125090" x="8656638" y="2232025"/>
          <p14:tracePt t="125106" x="8664575" y="2232025"/>
          <p14:tracePt t="125123" x="8670925" y="2232025"/>
          <p14:tracePt t="125154" x="8678863" y="2232025"/>
          <p14:tracePt t="125178" x="8678863" y="2225675"/>
          <p14:tracePt t="125210" x="8686800" y="2225675"/>
          <p14:tracePt t="126297" x="0" y="0"/>
        </p14:tracePtLst>
        <p14:tracePtLst>
          <p14:tracePt t="140106" x="8648700" y="2301875"/>
          <p14:tracePt t="140123" x="8640763" y="2301875"/>
          <p14:tracePt t="140146" x="8640763" y="2293938"/>
          <p14:tracePt t="140159" x="8632825" y="2293938"/>
          <p14:tracePt t="140162" x="8632825" y="2286000"/>
          <p14:tracePt t="140178" x="8632825" y="2278063"/>
          <p14:tracePt t="140186" x="8632825" y="2263775"/>
          <p14:tracePt t="140202" x="8640763" y="2247900"/>
          <p14:tracePt t="140226" x="8664575" y="2232025"/>
          <p14:tracePt t="140242" x="8678863" y="2217738"/>
          <p14:tracePt t="140258" x="8694738" y="2201863"/>
          <p14:tracePt t="140274" x="8709025" y="2193925"/>
          <p14:tracePt t="140322" x="8716963" y="2193925"/>
          <p14:tracePt t="140666" x="8716963" y="2187575"/>
          <p14:tracePt t="140674" x="8716963" y="2179638"/>
          <p14:tracePt t="140698" x="8716963" y="2171700"/>
          <p14:tracePt t="140706" x="8716963" y="2163763"/>
          <p14:tracePt t="140708" x="8716963" y="2155825"/>
          <p14:tracePt t="140721" x="8709025" y="2141538"/>
          <p14:tracePt t="140738" x="8702675" y="2133600"/>
          <p14:tracePt t="140755" x="8670925" y="2111375"/>
          <p14:tracePt t="140771" x="8632825" y="2103438"/>
          <p14:tracePt t="140788" x="8594725" y="2095500"/>
          <p14:tracePt t="140805" x="8556625" y="2095500"/>
          <p14:tracePt t="140822" x="8518525" y="2087563"/>
          <p14:tracePt t="140838" x="8474075" y="2087563"/>
          <p14:tracePt t="140855" x="8435975" y="2087563"/>
          <p14:tracePt t="140872" x="8389938" y="2087563"/>
          <p14:tracePt t="140889" x="8335963" y="2103438"/>
          <p14:tracePt t="140905" x="8267700" y="2117725"/>
          <p14:tracePt t="140922" x="8207375" y="2149475"/>
          <p14:tracePt t="140939" x="8145463" y="2163763"/>
          <p14:tracePt t="140955" x="8047038" y="2187575"/>
          <p14:tracePt t="140972" x="7924800" y="2217738"/>
          <p14:tracePt t="140989" x="7810500" y="2270125"/>
          <p14:tracePt t="141006" x="7688263" y="2324100"/>
          <p14:tracePt t="141022" x="7566025" y="2378075"/>
          <p14:tracePt t="141039" x="7437438" y="2446338"/>
          <p14:tracePt t="141056" x="7331075" y="2506663"/>
          <p14:tracePt t="141073" x="7246938" y="2560638"/>
          <p14:tracePt t="141089" x="7178675" y="2620963"/>
          <p14:tracePt t="141106" x="7146925" y="2667000"/>
          <p14:tracePt t="141123" x="7132638" y="2705100"/>
          <p14:tracePt t="141140" x="7124700" y="2735263"/>
          <p14:tracePt t="141156" x="7102475" y="2781300"/>
          <p14:tracePt t="141173" x="7086600" y="2835275"/>
          <p14:tracePt t="141190" x="7064375" y="2887663"/>
          <p14:tracePt t="141207" x="7056438" y="2933700"/>
          <p14:tracePt t="141223" x="7032625" y="2994025"/>
          <p14:tracePt t="141240" x="7010400" y="3040063"/>
          <p14:tracePt t="141257" x="7002463" y="3086100"/>
          <p14:tracePt t="141274" x="6988175" y="3124200"/>
          <p14:tracePt t="141291" x="6980238" y="3146425"/>
          <p14:tracePt t="141307" x="6980238" y="3154363"/>
          <p14:tracePt t="141324" x="6980238" y="3162300"/>
          <p14:tracePt t="141530" x="6972300" y="3162300"/>
          <p14:tracePt t="141546" x="6964363" y="3162300"/>
          <p14:tracePt t="141570" x="6956425" y="3162300"/>
          <p14:tracePt t="141586" x="6950075" y="3162300"/>
          <p14:tracePt t="141594" x="6942138" y="3162300"/>
          <p14:tracePt t="141682" x="6950075" y="3154363"/>
          <p14:tracePt t="141690" x="6988175" y="3146425"/>
          <p14:tracePt t="141709" x="7010400" y="3140075"/>
          <p14:tracePt t="141709" x="7078663" y="3132138"/>
          <p14:tracePt t="141725" x="7146925" y="3132138"/>
          <p14:tracePt t="141743" x="7223125" y="3132138"/>
          <p14:tracePt t="141759" x="7269163" y="3132138"/>
          <p14:tracePt t="141776" x="7323138" y="3140075"/>
          <p14:tracePt t="141792" x="7353300" y="3140075"/>
          <p14:tracePt t="141809" x="7361238" y="3140075"/>
          <p14:tracePt t="141866" x="7345363" y="3140075"/>
          <p14:tracePt t="141874" x="7323138" y="3146425"/>
          <p14:tracePt t="141882" x="7299325" y="3146425"/>
          <p14:tracePt t="141890" x="7277100" y="3146425"/>
          <p14:tracePt t="141896" x="7231063" y="3146425"/>
          <p14:tracePt t="141910" x="7192963" y="3146425"/>
          <p14:tracePt t="141926" x="7178675" y="3146425"/>
          <p14:tracePt t="142002" x="7192963" y="3146425"/>
          <p14:tracePt t="142010" x="7200900" y="3146425"/>
          <p14:tracePt t="142018" x="7223125" y="3146425"/>
          <p14:tracePt t="142028" x="7231063" y="3146425"/>
          <p14:tracePt t="142043" x="7239000" y="3146425"/>
          <p14:tracePt t="142290" x="7231063" y="3146425"/>
          <p14:tracePt t="142298" x="7231063" y="3140075"/>
          <p14:tracePt t="142299" x="7216775" y="3132138"/>
          <p14:tracePt t="142314" x="7170738" y="3116263"/>
          <p14:tracePt t="142329" x="7056438" y="3070225"/>
          <p14:tracePt t="142345" x="6865938" y="2994025"/>
          <p14:tracePt t="142362" x="6446838" y="2849563"/>
          <p14:tracePt t="142378" x="6111875" y="2759075"/>
          <p14:tracePt t="142395" x="5883275" y="2705100"/>
          <p14:tracePt t="142412" x="5715000" y="2674938"/>
          <p14:tracePt t="142429" x="5554663" y="2674938"/>
          <p14:tracePt t="142445" x="5470525" y="2674938"/>
          <p14:tracePt t="142462" x="5448300" y="2674938"/>
          <p14:tracePt t="142479" x="5432425" y="2674938"/>
          <p14:tracePt t="142495" x="5426075" y="2674938"/>
          <p14:tracePt t="142512" x="5402263" y="2674938"/>
          <p14:tracePt t="142529" x="5372100" y="2674938"/>
          <p14:tracePt t="142545" x="5303838" y="2674938"/>
          <p14:tracePt t="142562" x="5257800" y="2667000"/>
          <p14:tracePt t="142579" x="5211763" y="2659063"/>
          <p14:tracePt t="142596" x="5135563" y="2659063"/>
          <p14:tracePt t="142612" x="5045075" y="2651125"/>
          <p14:tracePt t="142629" x="4968875" y="2651125"/>
          <p14:tracePt t="142646" x="4922838" y="2651125"/>
          <p14:tracePt t="142663" x="4892675" y="2651125"/>
          <p14:tracePt t="142679" x="4884738" y="2651125"/>
          <p14:tracePt t="142730" x="4876800" y="2651125"/>
          <p14:tracePt t="142746" x="4860925" y="2651125"/>
          <p14:tracePt t="142755" x="4846638" y="2651125"/>
          <p14:tracePt t="142763" x="4800600" y="2644775"/>
          <p14:tracePt t="142780" x="4746625" y="2644775"/>
          <p14:tracePt t="142797" x="4686300" y="2636838"/>
          <p14:tracePt t="142813" x="4602163" y="2613025"/>
          <p14:tracePt t="142830" x="4511675" y="2613025"/>
          <p14:tracePt t="142847" x="4465638" y="2613025"/>
          <p14:tracePt t="142864" x="4441825" y="2613025"/>
          <p14:tracePt t="142906" x="4449763" y="2613025"/>
          <p14:tracePt t="142921" x="4479925" y="2620963"/>
          <p14:tracePt t="142923" x="4495800" y="2620963"/>
          <p14:tracePt t="142931" x="4518025" y="2620963"/>
          <p14:tracePt t="142947" x="4525963" y="2620963"/>
          <p14:tracePt t="142964" x="4533900" y="2620963"/>
          <p14:tracePt t="142981" x="4541838" y="2620963"/>
          <p14:tracePt t="143026" x="4549775" y="2620963"/>
          <p14:tracePt t="143058" x="4556125" y="2620963"/>
          <p14:tracePt t="143130" x="4564063" y="2620963"/>
          <p14:tracePt t="143155" x="4572000" y="2620963"/>
          <p14:tracePt t="143156" x="4579938" y="2620963"/>
          <p14:tracePt t="143165" x="4587875" y="2620963"/>
          <p14:tracePt t="143210" x="4594225" y="2620963"/>
          <p14:tracePt t="143251" x="4602163" y="2620963"/>
          <p14:tracePt t="143266" x="4610100" y="2620963"/>
          <p14:tracePt t="143281" x="4618038" y="2620963"/>
          <p14:tracePt t="143306" x="4625975" y="2620963"/>
          <p14:tracePt t="143338" x="4632325" y="2620963"/>
          <p14:tracePt t="143378" x="4640263" y="2620963"/>
          <p14:tracePt t="143386" x="4648200" y="2620963"/>
          <p14:tracePt t="143387" x="4648200" y="2628900"/>
          <p14:tracePt t="143399" x="4664075" y="2636838"/>
          <p14:tracePt t="143416" x="4670425" y="2636838"/>
          <p14:tracePt t="145002" x="4648200" y="2659063"/>
          <p14:tracePt t="145010" x="4602163" y="2689225"/>
          <p14:tracePt t="145018" x="4564063" y="2720975"/>
          <p14:tracePt t="145026" x="4465638" y="2781300"/>
          <p14:tracePt t="145041" x="4397375" y="2835275"/>
          <p14:tracePt t="145057" x="4327525" y="2873375"/>
          <p14:tracePt t="145073" x="4251325" y="2917825"/>
          <p14:tracePt t="145090" x="4144963" y="2987675"/>
          <p14:tracePt t="145107" x="4076700" y="3001963"/>
          <p14:tracePt t="145123" x="4008438" y="3040063"/>
          <p14:tracePt t="145140" x="3940175" y="3070225"/>
          <p14:tracePt t="145157" x="3856038" y="3101975"/>
          <p14:tracePt t="145173" x="3787775" y="3132138"/>
          <p14:tracePt t="145190" x="3703638" y="3170238"/>
          <p14:tracePt t="145207" x="3627438" y="3200400"/>
          <p14:tracePt t="145223" x="3559175" y="3238500"/>
          <p14:tracePt t="145240" x="3505200" y="3254375"/>
          <p14:tracePt t="145257" x="3436938" y="3276600"/>
          <p14:tracePt t="145257" x="3398838" y="3292475"/>
          <p14:tracePt t="145274" x="3330575" y="3298825"/>
          <p14:tracePt t="145291" x="3284538" y="3314700"/>
          <p14:tracePt t="145307" x="3230563" y="3314700"/>
          <p14:tracePt t="145324" x="3184525" y="3314700"/>
          <p14:tracePt t="145341" x="3140075" y="3314700"/>
          <p14:tracePt t="145357" x="3086100" y="3314700"/>
          <p14:tracePt t="145374" x="3025775" y="3298825"/>
          <p14:tracePt t="145391" x="2987675" y="3284538"/>
          <p14:tracePt t="145408" x="2963863" y="3276600"/>
          <p14:tracePt t="145424" x="2955925" y="3268663"/>
          <p14:tracePt t="145441" x="2949575" y="3268663"/>
          <p14:tracePt t="145458" x="2941638" y="3260725"/>
          <p14:tracePt t="145499" x="2933700" y="3260725"/>
          <p14:tracePt t="145562" x="2933700" y="3254375"/>
          <p14:tracePt t="145595" x="2925763" y="3246438"/>
          <p14:tracePt t="145603" x="2925763" y="3238500"/>
          <p14:tracePt t="145610" x="2917825" y="3238500"/>
          <p14:tracePt t="145618" x="2917825" y="3230563"/>
          <p14:tracePt t="145625" x="2917825" y="3216275"/>
          <p14:tracePt t="145642" x="2917825" y="3200400"/>
          <p14:tracePt t="145659" x="2917825" y="3192463"/>
          <p14:tracePt t="145675" x="2917825" y="3184525"/>
          <p14:tracePt t="145692" x="2917825" y="3178175"/>
          <p14:tracePt t="145709" x="2917825" y="3170238"/>
          <p14:tracePt t="146370" x="2925763" y="3170238"/>
          <p14:tracePt t="146378" x="2933700" y="3170238"/>
          <p14:tracePt t="146410" x="2933700" y="3162300"/>
          <p14:tracePt t="146426" x="2941638" y="3162300"/>
          <p14:tracePt t="146458" x="2949575" y="3162300"/>
          <p14:tracePt t="146482" x="2955925" y="3162300"/>
          <p14:tracePt t="146490" x="2963863" y="3154363"/>
          <p14:tracePt t="146506" x="2971800" y="3146425"/>
          <p14:tracePt t="146530" x="2979738" y="3146425"/>
          <p14:tracePt t="146538" x="2987675" y="3140075"/>
          <p14:tracePt t="146546" x="2994025" y="3140075"/>
          <p14:tracePt t="146563" x="3009900" y="3140075"/>
          <p14:tracePt t="146563" x="3017838" y="3140075"/>
          <p14:tracePt t="146579" x="3048000" y="3132138"/>
          <p14:tracePt t="146596" x="3078163" y="3124200"/>
          <p14:tracePt t="146613" x="3108325" y="3124200"/>
          <p14:tracePt t="146629" x="3140075" y="3124200"/>
          <p14:tracePt t="146646" x="3170238" y="3116263"/>
          <p14:tracePt t="146663" x="3200400" y="3108325"/>
          <p14:tracePt t="146680" x="3230563" y="3101975"/>
          <p14:tracePt t="146696" x="3268663" y="3094038"/>
          <p14:tracePt t="146713" x="3344863" y="3055938"/>
          <p14:tracePt t="146730" x="3467100" y="2971800"/>
          <p14:tracePt t="146747" x="3527425" y="2933700"/>
          <p14:tracePt t="146763" x="3565525" y="2887663"/>
          <p14:tracePt t="146780" x="3589338" y="2865438"/>
          <p14:tracePt t="146797" x="3603625" y="2827338"/>
          <p14:tracePt t="146814" x="3611563" y="2803525"/>
          <p14:tracePt t="146830" x="3611563" y="2773363"/>
          <p14:tracePt t="146847" x="3611563" y="2751138"/>
          <p14:tracePt t="146864" x="3611563" y="2727325"/>
          <p14:tracePt t="146881" x="3611563" y="2705100"/>
          <p14:tracePt t="146897" x="3619500" y="2689225"/>
          <p14:tracePt t="146914" x="3619500" y="2682875"/>
          <p14:tracePt t="146931" x="3627438" y="2667000"/>
          <p14:tracePt t="146948" x="3635375" y="2659063"/>
          <p14:tracePt t="146964" x="3641725" y="2644775"/>
          <p14:tracePt t="146981" x="3649663" y="2628900"/>
          <p14:tracePt t="146998" x="3649663" y="2613025"/>
          <p14:tracePt t="147015" x="3649663" y="2606675"/>
          <p14:tracePt t="147031" x="3657600" y="2606675"/>
          <p14:tracePt t="147048" x="3657600" y="2598738"/>
          <p14:tracePt t="147106" x="3657600" y="2590800"/>
          <p14:tracePt t="147170" x="3665538" y="2590800"/>
          <p14:tracePt t="147202" x="3673475" y="2590800"/>
          <p14:tracePt t="147218" x="3679825" y="2590800"/>
          <p14:tracePt t="147226" x="3687763" y="2582863"/>
          <p14:tracePt t="147234" x="3695700" y="2582863"/>
          <p14:tracePt t="147249" x="3711575" y="2582863"/>
          <p14:tracePt t="147250" x="3741738" y="2582863"/>
          <p14:tracePt t="147265" x="3802063" y="2582863"/>
          <p14:tracePt t="147282" x="3856038" y="2582863"/>
          <p14:tracePt t="147299" x="3908425" y="2582863"/>
          <p14:tracePt t="147316" x="3954463" y="2582863"/>
          <p14:tracePt t="147332" x="4000500" y="2582863"/>
          <p14:tracePt t="147349" x="4046538" y="2582863"/>
          <p14:tracePt t="147366" x="4092575" y="2582863"/>
          <p14:tracePt t="147383" x="4137025" y="2582863"/>
          <p14:tracePt t="147399" x="4183063" y="2574925"/>
          <p14:tracePt t="147416" x="4213225" y="2574925"/>
          <p14:tracePt t="147433" x="4229100" y="2574925"/>
          <p14:tracePt t="147450" x="4244975" y="2574925"/>
          <p14:tracePt t="147611" x="4251325" y="2574925"/>
          <p14:tracePt t="147642" x="4259263" y="2574925"/>
          <p14:tracePt t="147666" x="4267200" y="2574925"/>
          <p14:tracePt t="147682" x="4275138" y="2574925"/>
          <p14:tracePt t="147898" x="4267200" y="2574925"/>
          <p14:tracePt t="147902" x="4259263" y="2582863"/>
          <p14:tracePt t="147918" x="4251325" y="2590800"/>
          <p14:tracePt t="147919" x="4198938" y="2613025"/>
          <p14:tracePt t="147935" x="4130675" y="2674938"/>
          <p14:tracePt t="147952" x="4030663" y="2727325"/>
          <p14:tracePt t="147969" x="3940175" y="2781300"/>
          <p14:tracePt t="147985" x="3810000" y="2873375"/>
          <p14:tracePt t="148002" x="3749675" y="2917825"/>
          <p14:tracePt t="148019" x="3711575" y="2949575"/>
          <p14:tracePt t="148036" x="3673475" y="2979738"/>
          <p14:tracePt t="148052" x="3641725" y="2994025"/>
          <p14:tracePt t="148069" x="3619500" y="3032125"/>
          <p14:tracePt t="148086" x="3589338" y="3055938"/>
          <p14:tracePt t="148102" x="3559175" y="3094038"/>
          <p14:tracePt t="148119" x="3521075" y="3132138"/>
          <p14:tracePt t="148136" x="3489325" y="3154363"/>
          <p14:tracePt t="148152" x="3459163" y="3192463"/>
          <p14:tracePt t="148169" x="3436938" y="3216275"/>
          <p14:tracePt t="148186" x="3406775" y="3246438"/>
          <p14:tracePt t="148203" x="3390900" y="3254375"/>
          <p14:tracePt t="148219" x="3382963" y="3254375"/>
          <p14:tracePt t="148236" x="3382963" y="3260725"/>
          <p14:tracePt t="148426" x="3382963" y="3254375"/>
          <p14:tracePt t="148434" x="3390900" y="3238500"/>
          <p14:tracePt t="148442" x="3406775" y="3222625"/>
          <p14:tracePt t="148450" x="3436938" y="3200400"/>
          <p14:tracePt t="148458" x="3489325" y="3140075"/>
          <p14:tracePt t="148471" x="3543300" y="3101975"/>
          <p14:tracePt t="148487" x="3581400" y="3078163"/>
          <p14:tracePt t="148504" x="3627438" y="3063875"/>
          <p14:tracePt t="148521" x="3635375" y="3063875"/>
          <p14:tracePt t="148537" x="3649663" y="3063875"/>
          <p14:tracePt t="148602" x="3657600" y="3063875"/>
          <p14:tracePt t="148642" x="3657600" y="3070225"/>
          <p14:tracePt t="148666" x="3657600" y="3078163"/>
          <p14:tracePt t="148690" x="3657600" y="3086100"/>
          <p14:tracePt t="148818" x="3673475" y="3086100"/>
          <p14:tracePt t="148829" x="3673475" y="3078163"/>
          <p14:tracePt t="148839" x="3687763" y="3063875"/>
          <p14:tracePt t="148840" x="3717925" y="3040063"/>
          <p14:tracePt t="148855" x="3763963" y="3017838"/>
          <p14:tracePt t="148872" x="3802063" y="2994025"/>
          <p14:tracePt t="148889" x="3832225" y="2979738"/>
          <p14:tracePt t="148906" x="3863975" y="2971800"/>
          <p14:tracePt t="148923" x="3878263" y="2963863"/>
          <p14:tracePt t="148939" x="3894138" y="2963863"/>
          <p14:tracePt t="148956" x="3902075" y="2963863"/>
          <p14:tracePt t="148973" x="3908425" y="2971800"/>
          <p14:tracePt t="148989" x="3916363" y="2987675"/>
          <p14:tracePt t="149006" x="3916363" y="3001963"/>
          <p14:tracePt t="149023" x="3916363" y="3017838"/>
          <p14:tracePt t="149040" x="3916363" y="3025775"/>
          <p14:tracePt t="149056" x="3916363" y="3040063"/>
          <p14:tracePt t="149073" x="3916363" y="3048000"/>
          <p14:tracePt t="149114" x="3916363" y="3055938"/>
          <p14:tracePt t="149338" x="3916363" y="3048000"/>
          <p14:tracePt t="149362" x="3908425" y="3048000"/>
          <p14:tracePt t="149386" x="3908425" y="3040063"/>
          <p14:tracePt t="149410" x="3908425" y="3032125"/>
          <p14:tracePt t="149450" x="3908425" y="3025775"/>
          <p14:tracePt t="149459" x="3908425" y="3017838"/>
          <p14:tracePt t="149466" x="3908425" y="3009900"/>
          <p14:tracePt t="149474" x="3924300" y="2994025"/>
          <p14:tracePt t="149483" x="3932238" y="2994025"/>
          <p14:tracePt t="149492" x="3946525" y="2979738"/>
          <p14:tracePt t="149508" x="3954463" y="2971800"/>
          <p14:tracePt t="149525" x="3970338" y="2955925"/>
          <p14:tracePt t="149542" x="3978275" y="2949575"/>
          <p14:tracePt t="149558" x="3984625" y="2941638"/>
          <p14:tracePt t="149575" x="3992563" y="2933700"/>
          <p14:tracePt t="149592" x="4000500" y="2933700"/>
          <p14:tracePt t="149609" x="4008438" y="2933700"/>
          <p14:tracePt t="149642" x="4016375" y="2933700"/>
          <p14:tracePt t="149643" x="4022725" y="2933700"/>
          <p14:tracePt t="149659" x="4038600" y="2933700"/>
          <p14:tracePt t="149676" x="4046538" y="2933700"/>
          <p14:tracePt t="149692" x="4054475" y="2941638"/>
          <p14:tracePt t="149709" x="4060825" y="2949575"/>
          <p14:tracePt t="149726" x="4068763" y="2963863"/>
          <p14:tracePt t="149742" x="4076700" y="2963863"/>
          <p14:tracePt t="149759" x="4084638" y="2971800"/>
          <p14:tracePt t="149776" x="4084638" y="2979738"/>
          <p14:tracePt t="149793" x="4084638" y="2987675"/>
          <p14:tracePt t="149809" x="4084638" y="2994025"/>
          <p14:tracePt t="149827" x="4092575" y="3009900"/>
          <p14:tracePt t="149843" x="4092575" y="3025775"/>
          <p14:tracePt t="149860" x="4092575" y="3032125"/>
          <p14:tracePt t="149876" x="4092575" y="3040063"/>
          <p14:tracePt t="149893" x="4092575" y="3048000"/>
          <p14:tracePt t="149910" x="4092575" y="3055938"/>
          <p14:tracePt t="150042" x="4092575" y="3048000"/>
          <p14:tracePt t="150051" x="4098925" y="3040063"/>
          <p14:tracePt t="150052" x="4098925" y="3032125"/>
          <p14:tracePt t="150062" x="4122738" y="3001963"/>
          <p14:tracePt t="150077" x="4137025" y="2987675"/>
          <p14:tracePt t="150094" x="4160838" y="2971800"/>
          <p14:tracePt t="150111" x="4198938" y="2955925"/>
          <p14:tracePt t="150128" x="4244975" y="2949575"/>
          <p14:tracePt t="150144" x="4275138" y="2941638"/>
          <p14:tracePt t="150161" x="4297363" y="2941638"/>
          <p14:tracePt t="150178" x="4335463" y="2955925"/>
          <p14:tracePt t="150195" x="4351338" y="2971800"/>
          <p14:tracePt t="150211" x="4359275" y="2979738"/>
          <p14:tracePt t="150228" x="4359275" y="2987675"/>
          <p14:tracePt t="150245" x="4359275" y="2994025"/>
          <p14:tracePt t="150261" x="4359275" y="3001963"/>
          <p14:tracePt t="150278" x="4359275" y="3009900"/>
          <p14:tracePt t="150295" x="4359275" y="3025775"/>
          <p14:tracePt t="150312" x="4359275" y="3040063"/>
          <p14:tracePt t="150328" x="4359275" y="3048000"/>
          <p14:tracePt t="150345" x="4359275" y="3063875"/>
          <p14:tracePt t="150362" x="4365625" y="3078163"/>
          <p14:tracePt t="150379" x="4365625" y="3086100"/>
          <p14:tracePt t="151282" x="4359275" y="3078163"/>
          <p14:tracePt t="151298" x="4359275" y="3070225"/>
          <p14:tracePt t="151301" x="4351338" y="3063875"/>
          <p14:tracePt t="151321" x="4351338" y="3055938"/>
          <p14:tracePt t="151426" x="4351338" y="3048000"/>
          <p14:tracePt t="151441" x="4351338" y="3032125"/>
          <p14:tracePt t="151442" x="4351338" y="3025775"/>
          <p14:tracePt t="151450" x="4343400" y="3017838"/>
          <p14:tracePt t="151467" x="4335463" y="3017838"/>
          <p14:tracePt t="151483" x="4305300" y="3001963"/>
          <p14:tracePt t="151500" x="4275138" y="3001963"/>
          <p14:tracePt t="151517" x="4198938" y="3001963"/>
          <p14:tracePt t="151534" x="4114800" y="3009900"/>
          <p14:tracePt t="151550" x="4038600" y="3025775"/>
          <p14:tracePt t="151567" x="3962400" y="3063875"/>
          <p14:tracePt t="151584" x="3863975" y="3101975"/>
          <p14:tracePt t="151601" x="3779838" y="3132138"/>
          <p14:tracePt t="151617" x="3733800" y="3146425"/>
          <p14:tracePt t="151634" x="3687763" y="3146425"/>
          <p14:tracePt t="151651" x="3673475" y="3146425"/>
          <p14:tracePt t="151667" x="3657600" y="3146425"/>
          <p14:tracePt t="151684" x="3641725" y="3146425"/>
          <p14:tracePt t="151701" x="3619500" y="3146425"/>
          <p14:tracePt t="151718" x="3603625" y="3146425"/>
          <p14:tracePt t="151734" x="3573463" y="3146425"/>
          <p14:tracePt t="151751" x="3551238" y="3146425"/>
          <p14:tracePt t="151768" x="3521075" y="3154363"/>
          <p14:tracePt t="151784" x="3489325" y="3162300"/>
          <p14:tracePt t="151801" x="3459163" y="3170238"/>
          <p14:tracePt t="151818" x="3413125" y="3184525"/>
          <p14:tracePt t="151835" x="3406775" y="3184525"/>
          <p14:tracePt t="151978" x="3413125" y="3184525"/>
          <p14:tracePt t="151986" x="3413125" y="3178175"/>
          <p14:tracePt t="152002" x="3413125" y="3170238"/>
          <p14:tracePt t="152042" x="3413125" y="3162300"/>
          <p14:tracePt t="152058" x="3413125" y="3154363"/>
          <p14:tracePt t="152069" x="3413125" y="3146425"/>
          <p14:tracePt t="152070" x="3429000" y="3116263"/>
          <p14:tracePt t="152086" x="3459163" y="3063875"/>
          <p14:tracePt t="152103" x="3521075" y="3009900"/>
          <p14:tracePt t="152119" x="3573463" y="2949575"/>
          <p14:tracePt t="152136" x="3657600" y="2887663"/>
          <p14:tracePt t="152153" x="3763963" y="2827338"/>
          <p14:tracePt t="152170" x="3970338" y="2759075"/>
          <p14:tracePt t="152186" x="4122738" y="2743200"/>
          <p14:tracePt t="152203" x="4283075" y="2743200"/>
          <p14:tracePt t="152220" x="4435475" y="2743200"/>
          <p14:tracePt t="152236" x="4587875" y="2743200"/>
          <p14:tracePt t="152253" x="4702175" y="2759075"/>
          <p14:tracePt t="152270" x="4784725" y="2765425"/>
          <p14:tracePt t="152287" x="4838700" y="2781300"/>
          <p14:tracePt t="152304" x="4854575" y="2789238"/>
          <p14:tracePt t="152320" x="4868863" y="2797175"/>
          <p14:tracePt t="152337" x="4876800" y="2803525"/>
          <p14:tracePt t="152354" x="4892675" y="2819400"/>
          <p14:tracePt t="152371" x="4892675" y="2835275"/>
          <p14:tracePt t="152387" x="4899025" y="2857500"/>
          <p14:tracePt t="152404" x="4906963" y="2879725"/>
          <p14:tracePt t="152421" x="4914900" y="2895600"/>
          <p14:tracePt t="152437" x="4922838" y="2911475"/>
          <p14:tracePt t="152454" x="4922838" y="2933700"/>
          <p14:tracePt t="152471" x="4922838" y="2949575"/>
          <p14:tracePt t="152487" x="4922838" y="2963863"/>
          <p14:tracePt t="152504" x="4922838" y="2971800"/>
          <p14:tracePt t="152521" x="4914900" y="2987675"/>
          <p14:tracePt t="152538" x="4906963" y="3001963"/>
          <p14:tracePt t="152554" x="4899025" y="3009900"/>
          <p14:tracePt t="152571" x="4892675" y="3017838"/>
          <p14:tracePt t="152610" x="4892675" y="3025775"/>
          <p14:tracePt t="152618" x="4884738" y="3032125"/>
          <p14:tracePt t="152622" x="4884738" y="3040063"/>
          <p14:tracePt t="152638" x="4876800" y="3040063"/>
          <p14:tracePt t="152655" x="4876800" y="3048000"/>
          <p14:tracePt t="154338" x="4868863" y="3048000"/>
          <p14:tracePt t="154346" x="4846638" y="3048000"/>
          <p14:tracePt t="154354" x="4808538" y="3040063"/>
          <p14:tracePt t="154362" x="4770438" y="3040063"/>
          <p14:tracePt t="154370" x="4640263" y="3040063"/>
          <p14:tracePt t="154381" x="4518025" y="3040063"/>
          <p14:tracePt t="154396" x="4397375" y="3040063"/>
          <p14:tracePt t="154413" x="4305300" y="3040063"/>
          <p14:tracePt t="154429" x="4251325" y="3040063"/>
          <p14:tracePt t="154446" x="4221163" y="3040063"/>
          <p14:tracePt t="154462" x="4206875" y="3055938"/>
          <p14:tracePt t="154479" x="4206875" y="3063875"/>
          <p14:tracePt t="154496" x="4198938" y="3078163"/>
          <p14:tracePt t="154513" x="4198938" y="3086100"/>
          <p14:tracePt t="154529" x="4183063" y="3101975"/>
          <p14:tracePt t="154546" x="4168775" y="3108325"/>
          <p14:tracePt t="154563" x="4160838" y="3124200"/>
          <p14:tracePt t="154580" x="4144963" y="3140075"/>
          <p14:tracePt t="154596" x="4130675" y="3154363"/>
          <p14:tracePt t="154613" x="4098925" y="3170238"/>
          <p14:tracePt t="154630" x="4092575" y="3184525"/>
          <p14:tracePt t="154647" x="4084638" y="3192463"/>
          <p14:tracePt t="154663" x="4076700" y="3200400"/>
          <p14:tracePt t="154680" x="4068763" y="3200400"/>
          <p14:tracePt t="154858" x="4076700" y="3200400"/>
          <p14:tracePt t="154890" x="4084638" y="3200400"/>
          <p14:tracePt t="154962" x="4092575" y="3200400"/>
          <p14:tracePt t="154994" x="4092575" y="3192463"/>
          <p14:tracePt t="154997" x="4092575" y="3184525"/>
          <p14:tracePt t="155018" x="4098925" y="3178175"/>
          <p14:tracePt t="155032" x="4106863" y="3178175"/>
          <p14:tracePt t="155058" x="4106863" y="3170238"/>
          <p14:tracePt t="155074" x="4106863" y="3162300"/>
          <p14:tracePt t="155090" x="4114800" y="3162300"/>
          <p14:tracePt t="155106" x="4122738" y="3162300"/>
          <p14:tracePt t="155114" x="4137025" y="3154363"/>
          <p14:tracePt t="155123" x="4144963" y="3140075"/>
          <p14:tracePt t="155132" x="4175125" y="3124200"/>
          <p14:tracePt t="155149" x="4206875" y="3101975"/>
          <p14:tracePt t="155166" x="4229100" y="3086100"/>
          <p14:tracePt t="155182" x="4229100" y="3078163"/>
          <p14:tracePt t="155290" x="4221163" y="3078163"/>
          <p14:tracePt t="155299" x="4221163" y="3086100"/>
          <p14:tracePt t="155307" x="4213225" y="3094038"/>
          <p14:tracePt t="155322" x="4213225" y="3101975"/>
          <p14:tracePt t="155327" x="4206875" y="3116263"/>
          <p14:tracePt t="155333" x="4191000" y="3140075"/>
          <p14:tracePt t="155350" x="4175125" y="3162300"/>
          <p14:tracePt t="155366" x="4168775" y="3192463"/>
          <p14:tracePt t="155383" x="4160838" y="3208338"/>
          <p14:tracePt t="155400" x="4152900" y="3216275"/>
          <p14:tracePt t="155417" x="4144963" y="3222625"/>
          <p14:tracePt t="155433" x="4130675" y="3230563"/>
          <p14:tracePt t="155450" x="4106863" y="3238500"/>
          <p14:tracePt t="155467" x="4092575" y="3246438"/>
          <p14:tracePt t="155483" x="4076700" y="3246438"/>
          <p14:tracePt t="155501" x="4060825" y="3246438"/>
          <p14:tracePt t="155517" x="4046538" y="3246438"/>
          <p14:tracePt t="155562" x="4046538" y="3254375"/>
          <p14:tracePt t="155570" x="4046538" y="3260725"/>
          <p14:tracePt t="155586" x="4046538" y="3268663"/>
          <p14:tracePt t="155592" x="4046538" y="3276600"/>
          <p14:tracePt t="155601" x="4046538" y="3292475"/>
          <p14:tracePt t="155617" x="4068763" y="3368675"/>
          <p14:tracePt t="155634" x="4084638" y="3413125"/>
          <p14:tracePt t="155651" x="4122738" y="3459163"/>
          <p14:tracePt t="155667" x="4144963" y="3489325"/>
          <p14:tracePt t="155684" x="4160838" y="3513138"/>
          <p14:tracePt t="155702" x="4175125" y="3513138"/>
          <p14:tracePt t="155858" x="4175125" y="3505200"/>
          <p14:tracePt t="156370" x="4183063" y="3505200"/>
          <p14:tracePt t="156458" x="4175125" y="3497263"/>
          <p14:tracePt t="156466" x="4168775" y="3482975"/>
          <p14:tracePt t="156474" x="4152900" y="3459163"/>
          <p14:tracePt t="156482" x="4114800" y="3398838"/>
          <p14:tracePt t="156488" x="4054475" y="3298825"/>
          <p14:tracePt t="156504" x="3962400" y="3170238"/>
          <p14:tracePt t="156521" x="3902075" y="3078163"/>
          <p14:tracePt t="156538" x="3817938" y="2994025"/>
          <p14:tracePt t="156555" x="3787775" y="2971800"/>
          <p14:tracePt t="156571" x="3779838" y="2955925"/>
          <p14:tracePt t="156619" x="3779838" y="2949575"/>
          <p14:tracePt t="156851" x="3787775" y="2955925"/>
          <p14:tracePt t="156866" x="3802063" y="2971800"/>
          <p14:tracePt t="156874" x="3810000" y="2987675"/>
          <p14:tracePt t="156881" x="3848100" y="3040063"/>
          <p14:tracePt t="156891" x="3916363" y="3132138"/>
          <p14:tracePt t="156906" x="4054475" y="3268663"/>
          <p14:tracePt t="156923" x="4183063" y="3406775"/>
          <p14:tracePt t="156940" x="4267200" y="3521075"/>
          <p14:tracePt t="156957" x="4313238" y="3581400"/>
          <p14:tracePt t="156973" x="4327525" y="3603625"/>
          <p14:tracePt t="156990" x="4343400" y="3619500"/>
          <p14:tracePt t="157007" x="4343400" y="3627438"/>
          <p14:tracePt t="157306" x="4335463" y="3627438"/>
          <p14:tracePt t="157307" x="4327525" y="3611563"/>
          <p14:tracePt t="157324" x="4321175" y="3611563"/>
          <p14:tracePt t="157325" x="4313238" y="3589338"/>
          <p14:tracePt t="157358" x="4297363" y="3551238"/>
          <p14:tracePt t="157359" x="4275138" y="3497263"/>
          <p14:tracePt t="157375" x="4275138" y="3451225"/>
          <p14:tracePt t="157391" x="4275138" y="3406775"/>
          <p14:tracePt t="157408" x="4275138" y="3330575"/>
          <p14:tracePt t="157425" x="4275138" y="3246438"/>
          <p14:tracePt t="157442" x="4275138" y="3146425"/>
          <p14:tracePt t="157459" x="4275138" y="3124200"/>
          <p14:tracePt t="157475" x="4275138" y="3108325"/>
          <p14:tracePt t="157492" x="4275138" y="3101975"/>
          <p14:tracePt t="157509" x="4283075" y="3094038"/>
          <p14:tracePt t="157626" x="4283075" y="3086100"/>
          <p14:tracePt t="157643" x="4283075" y="3078163"/>
          <p14:tracePt t="157666" x="4289425" y="3070225"/>
          <p14:tracePt t="157682" x="4289425" y="3055938"/>
          <p14:tracePt t="157698" x="4297363" y="3055938"/>
          <p14:tracePt t="157706" x="4297363" y="3048000"/>
          <p14:tracePt t="157739" x="4305300" y="3040063"/>
          <p14:tracePt t="157930" x="4297363" y="3040063"/>
          <p14:tracePt t="157938" x="4259263" y="3048000"/>
          <p14:tracePt t="157947" x="4213225" y="3063875"/>
          <p14:tracePt t="157954" x="4137025" y="3094038"/>
          <p14:tracePt t="157962" x="4016375" y="3216275"/>
          <p14:tracePt t="157977" x="3832225" y="3352800"/>
          <p14:tracePt t="157994" x="3763963" y="3436938"/>
          <p14:tracePt t="158011" x="3725863" y="3482975"/>
          <p14:tracePt t="158027" x="3703638" y="3513138"/>
          <p14:tracePt t="158044" x="3703638" y="3527425"/>
          <p14:tracePt t="158062" x="3703638" y="3551238"/>
          <p14:tracePt t="158106" x="3695700" y="3559175"/>
          <p14:tracePt t="158154" x="3695700" y="3565525"/>
          <p14:tracePt t="158442" x="3695700" y="3559175"/>
          <p14:tracePt t="158450" x="3673475" y="3543300"/>
          <p14:tracePt t="158458" x="3649663" y="3513138"/>
          <p14:tracePt t="158463" x="3581400" y="3451225"/>
          <p14:tracePt t="158481" x="3475038" y="3390900"/>
          <p14:tracePt t="158496" x="3352800" y="3344863"/>
          <p14:tracePt t="158513" x="3230563" y="3322638"/>
          <p14:tracePt t="158530" x="3040063" y="3322638"/>
          <p14:tracePt t="158546" x="2971800" y="3322638"/>
          <p14:tracePt t="158563" x="2925763" y="3322638"/>
          <p14:tracePt t="158580" x="2903538" y="3330575"/>
          <p14:tracePt t="158597" x="2887663" y="3336925"/>
          <p14:tracePt t="158613" x="2887663" y="3344863"/>
          <p14:tracePt t="158651" x="2887663" y="3352800"/>
          <p14:tracePt t="158698" x="2887663" y="3360738"/>
          <p14:tracePt t="158722" x="2887663" y="3368675"/>
          <p14:tracePt t="158762" x="2887663" y="3375025"/>
          <p14:tracePt t="158778" x="2879725" y="3382963"/>
          <p14:tracePt t="158786" x="2879725" y="3390900"/>
          <p14:tracePt t="158792" x="2873375" y="3390900"/>
          <p14:tracePt t="158797" x="2857500" y="3398838"/>
          <p14:tracePt t="158814" x="2841625" y="3413125"/>
          <p14:tracePt t="158831" x="2835275" y="3413125"/>
          <p14:tracePt t="158848" x="2827338" y="3421063"/>
          <p14:tracePt t="158864" x="2827338" y="3429000"/>
          <p14:tracePt t="158931" x="2841625" y="3421063"/>
          <p14:tracePt t="158938" x="2849563" y="3406775"/>
          <p14:tracePt t="158946" x="2865438" y="3382963"/>
          <p14:tracePt t="158965" x="2925763" y="3330575"/>
          <p14:tracePt t="158966" x="2979738" y="3276600"/>
          <p14:tracePt t="158982" x="3094038" y="3216275"/>
          <p14:tracePt t="158999" x="3216275" y="3154363"/>
          <p14:tracePt t="159015" x="3352800" y="3140075"/>
          <p14:tracePt t="159032" x="3521075" y="3140075"/>
          <p14:tracePt t="159048" x="3665538" y="3146425"/>
          <p14:tracePt t="159065" x="3779838" y="3192463"/>
          <p14:tracePt t="159082" x="3848100" y="3284538"/>
          <p14:tracePt t="159099" x="3870325" y="3344863"/>
          <p14:tracePt t="159115" x="3878263" y="3413125"/>
          <p14:tracePt t="159132" x="3878263" y="3482975"/>
          <p14:tracePt t="159149" x="3878263" y="3527425"/>
          <p14:tracePt t="159166" x="3878263" y="3565525"/>
          <p14:tracePt t="159182" x="3878263" y="3597275"/>
          <p14:tracePt t="159199" x="3878263" y="3627438"/>
          <p14:tracePt t="159216" x="3878263" y="3641725"/>
          <p14:tracePt t="159233" x="3878263" y="3657600"/>
          <p14:tracePt t="159267" x="3886200" y="3657600"/>
          <p14:tracePt t="159338" x="3894138" y="3657600"/>
          <p14:tracePt t="159387" x="3894138" y="3649663"/>
          <p14:tracePt t="159402" x="3894138" y="3641725"/>
          <p14:tracePt t="159434" x="3894138" y="3635375"/>
          <p14:tracePt t="160210" x="3886200" y="3627438"/>
          <p14:tracePt t="160226" x="3886200" y="3619500"/>
          <p14:tracePt t="160251" x="3886200" y="3611563"/>
          <p14:tracePt t="160258" x="3878263" y="3611563"/>
          <p14:tracePt t="160266" x="3878263" y="3603625"/>
          <p14:tracePt t="160287" x="3878263" y="3589338"/>
          <p14:tracePt t="160288" x="3870325" y="3565525"/>
          <p14:tracePt t="160304" x="3870325" y="3535363"/>
          <p14:tracePt t="160321" x="3870325" y="3497263"/>
          <p14:tracePt t="160337" x="3870325" y="3459163"/>
          <p14:tracePt t="160337" x="3870325" y="3429000"/>
          <p14:tracePt t="160354" x="3886200" y="3382963"/>
          <p14:tracePt t="160371" x="3908425" y="3336925"/>
          <p14:tracePt t="160387" x="3940175" y="3298825"/>
          <p14:tracePt t="160404" x="3992563" y="3230563"/>
          <p14:tracePt t="160421" x="4046538" y="3184525"/>
          <p14:tracePt t="160438" x="4098925" y="3162300"/>
          <p14:tracePt t="160454" x="4160838" y="3146425"/>
          <p14:tracePt t="160471" x="4206875" y="3146425"/>
          <p14:tracePt t="160488" x="4244975" y="3146425"/>
          <p14:tracePt t="160505" x="4289425" y="3162300"/>
          <p14:tracePt t="160522" x="4351338" y="3192463"/>
          <p14:tracePt t="160538" x="4373563" y="3216275"/>
          <p14:tracePt t="160555" x="4397375" y="3238500"/>
          <p14:tracePt t="160572" x="4419600" y="3268663"/>
          <p14:tracePt t="160588" x="4419600" y="3298825"/>
          <p14:tracePt t="160605" x="4419600" y="3322638"/>
          <p14:tracePt t="160622" x="4411663" y="3360738"/>
          <p14:tracePt t="160639" x="4373563" y="3398838"/>
          <p14:tracePt t="160655" x="4321175" y="3444875"/>
          <p14:tracePt t="160672" x="4251325" y="3467100"/>
          <p14:tracePt t="160689" x="4137025" y="3475038"/>
          <p14:tracePt t="160705" x="3886200" y="3475038"/>
          <p14:tracePt t="160722" x="3711575" y="3436938"/>
          <p14:tracePt t="160739" x="3589338" y="3413125"/>
          <p14:tracePt t="160756" x="3535363" y="3398838"/>
          <p14:tracePt t="160773" x="3521075" y="3382963"/>
          <p14:tracePt t="160789" x="3513138" y="3360738"/>
          <p14:tracePt t="160806" x="3513138" y="3330575"/>
          <p14:tracePt t="160823" x="3535363" y="3276600"/>
          <p14:tracePt t="160839" x="3603625" y="3200400"/>
          <p14:tracePt t="160856" x="3711575" y="3116263"/>
          <p14:tracePt t="160873" x="3840163" y="3032125"/>
          <p14:tracePt t="160890" x="4076700" y="2979738"/>
          <p14:tracePt t="160907" x="4213225" y="2979738"/>
          <p14:tracePt t="160923" x="4321175" y="2979738"/>
          <p14:tracePt t="160940" x="4403725" y="3017838"/>
          <p14:tracePt t="160957" x="4441825" y="3055938"/>
          <p14:tracePt t="160973" x="4465638" y="3086100"/>
          <p14:tracePt t="160991" x="4465638" y="3116263"/>
          <p14:tracePt t="161007" x="4465638" y="3162300"/>
          <p14:tracePt t="161024" x="4427538" y="3216275"/>
          <p14:tracePt t="161040" x="4351338" y="3292475"/>
          <p14:tracePt t="161057" x="4289425" y="3360738"/>
          <p14:tracePt t="161074" x="4191000" y="3436938"/>
          <p14:tracePt t="161091" x="4130675" y="3467100"/>
          <p14:tracePt t="161107" x="4054475" y="3475038"/>
          <p14:tracePt t="161124" x="3984625" y="3475038"/>
          <p14:tracePt t="161141" x="3902075" y="3444875"/>
          <p14:tracePt t="161157" x="3810000" y="3368675"/>
          <p14:tracePt t="161174" x="3717925" y="3292475"/>
          <p14:tracePt t="161191" x="3679825" y="3246438"/>
          <p14:tracePt t="161208" x="3673475" y="3222625"/>
          <p14:tracePt t="161224" x="3673475" y="3208338"/>
          <p14:tracePt t="161241" x="3673475" y="3184525"/>
          <p14:tracePt t="161258" x="3711575" y="3162300"/>
          <p14:tracePt t="161275" x="3771900" y="3146425"/>
          <p14:tracePt t="161291" x="3886200" y="3146425"/>
          <p14:tracePt t="161308" x="4030663" y="3146425"/>
          <p14:tracePt t="161325" x="4183063" y="3154363"/>
          <p14:tracePt t="161342" x="4289425" y="3200400"/>
          <p14:tracePt t="161358" x="4365625" y="3276600"/>
          <p14:tracePt t="161375" x="4435475" y="3360738"/>
          <p14:tracePt t="161392" x="4495800" y="3475038"/>
          <p14:tracePt t="161409" x="4525963" y="3559175"/>
          <p14:tracePt t="161425" x="4525963" y="3603625"/>
          <p14:tracePt t="161425" x="4525963" y="3619500"/>
          <p14:tracePt t="161442" x="4525963" y="3635375"/>
          <p14:tracePt t="161459" x="4503738" y="3657600"/>
          <p14:tracePt t="161475" x="4441825" y="3665538"/>
          <p14:tracePt t="161492" x="4335463" y="3665538"/>
          <p14:tracePt t="161509" x="4198938" y="3611563"/>
          <p14:tracePt t="161526" x="4022725" y="3489325"/>
          <p14:tracePt t="161542" x="3886200" y="3360738"/>
          <p14:tracePt t="161559" x="3771900" y="3268663"/>
          <p14:tracePt t="161576" x="3725863" y="3222625"/>
          <p14:tracePt t="161593" x="3717925" y="3208338"/>
          <p14:tracePt t="161642" x="3725863" y="3200400"/>
          <p14:tracePt t="161651" x="3741738" y="3200400"/>
          <p14:tracePt t="161660" x="3763963" y="3192463"/>
          <p14:tracePt t="161663" x="3825875" y="3192463"/>
          <p14:tracePt t="161676" x="3932238" y="3192463"/>
          <p14:tracePt t="161693" x="4068763" y="3192463"/>
          <p14:tracePt t="161710" x="4206875" y="3192463"/>
          <p14:tracePt t="161726" x="4343400" y="3216275"/>
          <p14:tracePt t="161743" x="4441825" y="3230563"/>
          <p14:tracePt t="161760" x="4473575" y="3254375"/>
          <p14:tracePt t="161777" x="4479925" y="3260725"/>
          <p14:tracePt t="161793" x="4473575" y="3306763"/>
          <p14:tracePt t="161811" x="4411663" y="3368675"/>
          <p14:tracePt t="161827" x="4335463" y="3413125"/>
          <p14:tracePt t="161844" x="4259263" y="3459163"/>
          <p14:tracePt t="161860" x="4168775" y="3489325"/>
          <p14:tracePt t="161877" x="4092575" y="3489325"/>
          <p14:tracePt t="161894" x="4000500" y="3489325"/>
          <p14:tracePt t="161911" x="3908425" y="3475038"/>
          <p14:tracePt t="161927" x="3856038" y="3451225"/>
          <p14:tracePt t="161944" x="3840163" y="3444875"/>
          <p14:tracePt t="161961" x="3832225" y="3436938"/>
          <p14:tracePt t="162002" x="3832225" y="3429000"/>
          <p14:tracePt t="162010" x="3840163" y="3421063"/>
          <p14:tracePt t="162019" x="3848100" y="3413125"/>
          <p14:tracePt t="162028" x="3863975" y="3406775"/>
          <p14:tracePt t="162044" x="3870325" y="3406775"/>
          <p14:tracePt t="162061" x="3878263" y="3406775"/>
          <p14:tracePt t="162078" x="3886200" y="3406775"/>
          <p14:tracePt t="162095" x="3894138" y="3406775"/>
          <p14:tracePt t="164527" x="0" y="0"/>
        </p14:tracePtLst>
        <p14:tracePtLst>
          <p14:tracePt t="187764" x="2201863" y="3984625"/>
          <p14:tracePt t="187970" x="2201863" y="3978275"/>
          <p14:tracePt t="187980" x="2209800" y="3978275"/>
          <p14:tracePt t="188051" x="2193925" y="3978275"/>
          <p14:tracePt t="188058" x="2149475" y="3978275"/>
          <p14:tracePt t="188066" x="2073275" y="3984625"/>
          <p14:tracePt t="188074" x="1927225" y="4000500"/>
          <p14:tracePt t="188088" x="1790700" y="4000500"/>
          <p14:tracePt t="188104" x="1714500" y="4000500"/>
          <p14:tracePt t="188121" x="1706563" y="4000500"/>
          <p14:tracePt t="188138" x="1714500" y="4000500"/>
          <p14:tracePt t="188155" x="1752600" y="4000500"/>
          <p14:tracePt t="188171" x="1798638" y="4000500"/>
          <p14:tracePt t="188188" x="1828800" y="4000500"/>
          <p14:tracePt t="188205" x="1836738" y="4000500"/>
          <p14:tracePt t="188222" x="1844675" y="4000500"/>
          <p14:tracePt t="188274" x="1851025" y="4000500"/>
          <p14:tracePt t="188434" x="1858963" y="4000500"/>
          <p14:tracePt t="188451" x="1866900" y="4000500"/>
          <p14:tracePt t="188458" x="1874838" y="4000500"/>
          <p14:tracePt t="188474" x="1882775" y="4008438"/>
          <p14:tracePt t="188475" x="1889125" y="4008438"/>
          <p14:tracePt t="188489" x="1905000" y="4016375"/>
          <p14:tracePt t="188506" x="1920875" y="4016375"/>
          <p14:tracePt t="188523" x="1920875" y="4022725"/>
          <p14:tracePt t="188540" x="1927225" y="4030663"/>
          <p14:tracePt t="188556" x="1943100" y="4030663"/>
          <p14:tracePt t="188573" x="1943100" y="4038600"/>
          <p14:tracePt t="188611" x="1951038" y="4046538"/>
          <p14:tracePt t="188810" x="1958975" y="4038600"/>
          <p14:tracePt t="188818" x="1973263" y="4022725"/>
          <p14:tracePt t="188826" x="1981200" y="4008438"/>
          <p14:tracePt t="188834" x="1989138" y="3992563"/>
          <p14:tracePt t="188841" x="2011363" y="3978275"/>
          <p14:tracePt t="188858" x="2049463" y="3946525"/>
          <p14:tracePt t="188875" x="2087563" y="3924300"/>
          <p14:tracePt t="188891" x="2117725" y="3916363"/>
          <p14:tracePt t="188908" x="2141538" y="3916363"/>
          <p14:tracePt t="188925" x="2149475" y="3916363"/>
          <p14:tracePt t="188941" x="2155825" y="3916363"/>
          <p14:tracePt t="188978" x="2163763" y="3916363"/>
          <p14:tracePt t="188994" x="2171700" y="3924300"/>
          <p14:tracePt t="189008" x="2171700" y="3932238"/>
          <p14:tracePt t="189009" x="2171700" y="3946525"/>
          <p14:tracePt t="189025" x="2179638" y="3962400"/>
          <p14:tracePt t="189042" x="2187575" y="3984625"/>
          <p14:tracePt t="189058" x="2201863" y="4000500"/>
          <p14:tracePt t="189075" x="2201863" y="4008438"/>
          <p14:tracePt t="189092" x="2209800" y="4022725"/>
          <p14:tracePt t="189109" x="2209800" y="4030663"/>
          <p14:tracePt t="189125" x="2217738" y="4030663"/>
          <p14:tracePt t="189142" x="2217738" y="4046538"/>
          <p14:tracePt t="189242" x="2225675" y="4046538"/>
          <p14:tracePt t="189258" x="2232025" y="4046538"/>
          <p14:tracePt t="189267" x="2232025" y="4054475"/>
          <p14:tracePt t="189276" x="2239963" y="4054475"/>
          <p14:tracePt t="189277" x="2247900" y="4054475"/>
          <p14:tracePt t="189293" x="2255838" y="4054475"/>
          <p14:tracePt t="189310" x="2270125" y="4054475"/>
          <p14:tracePt t="189326" x="2293938" y="4046538"/>
          <p14:tracePt t="189343" x="2332038" y="4030663"/>
          <p14:tracePt t="189360" x="2354263" y="4022725"/>
          <p14:tracePt t="189377" x="2384425" y="4008438"/>
          <p14:tracePt t="189393" x="2400300" y="4000500"/>
          <p14:tracePt t="189393" x="2416175" y="3992563"/>
          <p14:tracePt t="189410" x="2422525" y="3992563"/>
          <p14:tracePt t="189427" x="2438400" y="3992563"/>
          <p14:tracePt t="189443" x="2454275" y="3992563"/>
          <p14:tracePt t="189482" x="2460625" y="3992563"/>
          <p14:tracePt t="189514" x="2460625" y="4000500"/>
          <p14:tracePt t="189534" x="2460625" y="4016375"/>
          <p14:tracePt t="189547" x="2460625" y="4030663"/>
          <p14:tracePt t="189563" x="2460625" y="4038600"/>
          <p14:tracePt t="189564" x="2460625" y="4046538"/>
          <p14:tracePt t="189577" x="2468563" y="4060825"/>
          <p14:tracePt t="189594" x="2476500" y="4076700"/>
          <p14:tracePt t="189611" x="2476500" y="4084638"/>
          <p14:tracePt t="190322" x="2484438" y="4076700"/>
          <p14:tracePt t="190330" x="2498725" y="4076700"/>
          <p14:tracePt t="190338" x="2522538" y="4060825"/>
          <p14:tracePt t="190346" x="2568575" y="4038600"/>
          <p14:tracePt t="190364" x="2590800" y="4022725"/>
          <p14:tracePt t="190365" x="2644775" y="4000500"/>
          <p14:tracePt t="190381" x="2735263" y="3962400"/>
          <p14:tracePt t="190398" x="2811463" y="3932238"/>
          <p14:tracePt t="190414" x="2873375" y="3924300"/>
          <p14:tracePt t="190431" x="2917825" y="3924300"/>
          <p14:tracePt t="190448" x="2963863" y="3916363"/>
          <p14:tracePt t="190465" x="3025775" y="3916363"/>
          <p14:tracePt t="190481" x="3101975" y="3916363"/>
          <p14:tracePt t="190498" x="3178175" y="3916363"/>
          <p14:tracePt t="190515" x="3260725" y="3940175"/>
          <p14:tracePt t="190531" x="3292475" y="3954463"/>
          <p14:tracePt t="190548" x="3322638" y="3978275"/>
          <p14:tracePt t="190565" x="3344863" y="3992563"/>
          <p14:tracePt t="190581" x="3375025" y="4016375"/>
          <p14:tracePt t="190598" x="3398838" y="4038600"/>
          <p14:tracePt t="190615" x="3429000" y="4060825"/>
          <p14:tracePt t="190632" x="3467100" y="4092575"/>
          <p14:tracePt t="190648" x="3497263" y="4122738"/>
          <p14:tracePt t="190665" x="3521075" y="4152900"/>
          <p14:tracePt t="190682" x="3573463" y="4198938"/>
          <p14:tracePt t="190699" x="3597275" y="4229100"/>
          <p14:tracePt t="190715" x="3619500" y="4259263"/>
          <p14:tracePt t="190732" x="3641725" y="4283075"/>
          <p14:tracePt t="190749" x="3673475" y="4313238"/>
          <p14:tracePt t="190766" x="3687763" y="4343400"/>
          <p14:tracePt t="190782" x="3695700" y="4365625"/>
          <p14:tracePt t="190799" x="3695700" y="4381500"/>
          <p14:tracePt t="190816" x="3695700" y="4397375"/>
          <p14:tracePt t="190833" x="3695700" y="4427538"/>
          <p14:tracePt t="190849" x="3695700" y="4479925"/>
          <p14:tracePt t="190866" x="3703638" y="4518025"/>
          <p14:tracePt t="190883" x="3711575" y="4556125"/>
          <p14:tracePt t="190899" x="3725863" y="4579938"/>
          <p14:tracePt t="190917" x="3725863" y="4587875"/>
          <p14:tracePt t="190933" x="3725863" y="4594225"/>
          <p14:tracePt t="190950" x="3725863" y="4602163"/>
          <p14:tracePt t="190986" x="3717925" y="4602163"/>
          <p14:tracePt t="190987" x="3711575" y="4602163"/>
          <p14:tracePt t="191000" x="3687763" y="4602163"/>
          <p14:tracePt t="191017" x="3673475" y="4602163"/>
          <p14:tracePt t="191033" x="3657600" y="4602163"/>
          <p14:tracePt t="191051" x="3635375" y="4602163"/>
          <p14:tracePt t="191090" x="3627438" y="4602163"/>
          <p14:tracePt t="191194" x="3627438" y="4594225"/>
          <p14:tracePt t="191210" x="3627438" y="4587875"/>
          <p14:tracePt t="191226" x="3619500" y="4587875"/>
          <p14:tracePt t="191234" x="3619500" y="4579938"/>
          <p14:tracePt t="191242" x="3611563" y="4579938"/>
          <p14:tracePt t="191274" x="3611563" y="4572000"/>
          <p14:tracePt t="191362" x="3619500" y="4572000"/>
          <p14:tracePt t="191370" x="3627438" y="4572000"/>
          <p14:tracePt t="191377" x="3641725" y="4572000"/>
          <p14:tracePt t="191385" x="3673475" y="4572000"/>
          <p14:tracePt t="191402" x="3763963" y="4572000"/>
          <p14:tracePt t="191419" x="3817938" y="4564063"/>
          <p14:tracePt t="191435" x="3870325" y="4564063"/>
          <p14:tracePt t="191452" x="3908425" y="4564063"/>
          <p14:tracePt t="191469" x="3932238" y="4556125"/>
          <p14:tracePt t="191485" x="3954463" y="4556125"/>
          <p14:tracePt t="191502" x="3978275" y="4556125"/>
          <p14:tracePt t="191519" x="3992563" y="4556125"/>
          <p14:tracePt t="191536" x="4016375" y="4556125"/>
          <p14:tracePt t="191552" x="4038600" y="4556125"/>
          <p14:tracePt t="191569" x="4046538" y="4556125"/>
          <p14:tracePt t="191586" x="4060825" y="4556125"/>
          <p14:tracePt t="191603" x="4076700" y="4556125"/>
          <p14:tracePt t="191619" x="4084638" y="4556125"/>
          <p14:tracePt t="191636" x="4092575" y="4556125"/>
          <p14:tracePt t="191682" x="4098925" y="4556125"/>
          <p14:tracePt t="191706" x="4106863" y="4556125"/>
          <p14:tracePt t="191722" x="4114800" y="4556125"/>
          <p14:tracePt t="191747" x="4122738" y="4556125"/>
          <p14:tracePt t="193538" x="0" y="0"/>
        </p14:tracePtLst>
        <p14:tracePtLst>
          <p14:tracePt t="199658" x="1882775" y="4016375"/>
          <p14:tracePt t="199738" x="1889125" y="4022725"/>
          <p14:tracePt t="199770" x="1897063" y="4022725"/>
          <p14:tracePt t="199786" x="1905000" y="4022725"/>
          <p14:tracePt t="199827" x="1912938" y="4022725"/>
          <p14:tracePt t="200642" x="1920875" y="4022725"/>
          <p14:tracePt t="200658" x="1927225" y="4022725"/>
          <p14:tracePt t="200674" x="1935163" y="4022725"/>
          <p14:tracePt t="200682" x="1943100" y="4022725"/>
          <p14:tracePt t="200691" x="1951038" y="4022725"/>
          <p14:tracePt t="200692" x="1965325" y="4022725"/>
          <p14:tracePt t="200708" x="1997075" y="4022725"/>
          <p14:tracePt t="200724" x="2041525" y="4022725"/>
          <p14:tracePt t="200741" x="2087563" y="4022725"/>
          <p14:tracePt t="200758" x="2133600" y="4022725"/>
          <p14:tracePt t="200774" x="2179638" y="4022725"/>
          <p14:tracePt t="200791" x="2217738" y="4022725"/>
          <p14:tracePt t="200808" x="2263775" y="4022725"/>
          <p14:tracePt t="200825" x="2286000" y="4022725"/>
          <p14:tracePt t="200841" x="2332038" y="4022725"/>
          <p14:tracePt t="200858" x="2354263" y="4022725"/>
          <p14:tracePt t="200875" x="2392363" y="4022725"/>
          <p14:tracePt t="200892" x="2408238" y="4016375"/>
          <p14:tracePt t="200908" x="2422525" y="4016375"/>
          <p14:tracePt t="200925" x="2430463" y="4016375"/>
          <p14:tracePt t="200942" x="2438400" y="4016375"/>
          <p14:tracePt t="200959" x="2446338" y="4016375"/>
          <p14:tracePt t="200976" x="2454275" y="4016375"/>
          <p14:tracePt t="200992" x="2484438" y="4016375"/>
          <p14:tracePt t="201009" x="2522538" y="4022725"/>
          <p14:tracePt t="201026" x="2598738" y="4030663"/>
          <p14:tracePt t="201043" x="2636838" y="4046538"/>
          <p14:tracePt t="201059" x="2651125" y="4054475"/>
          <p14:tracePt t="201076" x="2659063" y="4054475"/>
          <p14:tracePt t="202114" x="2659063" y="4046538"/>
          <p14:tracePt t="202122" x="2659063" y="4038600"/>
          <p14:tracePt t="202130" x="2659063" y="4030663"/>
          <p14:tracePt t="202137" x="2659063" y="4016375"/>
          <p14:tracePt t="202148" x="2651125" y="3992563"/>
          <p14:tracePt t="202165" x="2644775" y="3970338"/>
          <p14:tracePt t="202181" x="2628900" y="3946525"/>
          <p14:tracePt t="202197" x="2606675" y="3924300"/>
          <p14:tracePt t="202214" x="2582863" y="3902075"/>
          <p14:tracePt t="202231" x="2552700" y="3878263"/>
          <p14:tracePt t="202247" x="2522538" y="3863975"/>
          <p14:tracePt t="202264" x="2498725" y="3856038"/>
          <p14:tracePt t="202281" x="2484438" y="3848100"/>
          <p14:tracePt t="202298" x="2454275" y="3840163"/>
          <p14:tracePt t="202314" x="2438400" y="3840163"/>
          <p14:tracePt t="202331" x="2416175" y="3840163"/>
          <p14:tracePt t="202348" x="2400300" y="3840163"/>
          <p14:tracePt t="202365" x="2384425" y="3840163"/>
          <p14:tracePt t="202381" x="2378075" y="3840163"/>
          <p14:tracePt t="202398" x="2370138" y="3840163"/>
          <p14:tracePt t="202415" x="2354263" y="3848100"/>
          <p14:tracePt t="202432" x="2346325" y="3856038"/>
          <p14:tracePt t="202448" x="2324100" y="3870325"/>
          <p14:tracePt t="202465" x="2301875" y="3894138"/>
          <p14:tracePt t="202482" x="2270125" y="3932238"/>
          <p14:tracePt t="202499" x="2255838" y="3954463"/>
          <p14:tracePt t="202515" x="2247900" y="3970338"/>
          <p14:tracePt t="202532" x="2247900" y="3984625"/>
          <p14:tracePt t="202549" x="2239963" y="4000500"/>
          <p14:tracePt t="202566" x="2232025" y="4008438"/>
          <p14:tracePt t="202610" x="2232025" y="4016375"/>
          <p14:tracePt t="202682" x="2232025" y="4022725"/>
          <p14:tracePt t="202699" x="2232025" y="4030663"/>
          <p14:tracePt t="202722" x="2232025" y="4038600"/>
          <p14:tracePt t="202754" x="2232025" y="4046538"/>
          <p14:tracePt t="202778" x="2232025" y="4054475"/>
          <p14:tracePt t="202826" x="2232025" y="4060825"/>
          <p14:tracePt t="202850" x="2225675" y="4060825"/>
          <p14:tracePt t="202923" x="2225675" y="4046538"/>
          <p14:tracePt t="202930" x="2225675" y="4030663"/>
          <p14:tracePt t="202938" x="2232025" y="4016375"/>
          <p14:tracePt t="202946" x="2239963" y="3984625"/>
          <p14:tracePt t="202954" x="2270125" y="3940175"/>
          <p14:tracePt t="202967" x="2293938" y="3902075"/>
          <p14:tracePt t="202984" x="2346325" y="3863975"/>
          <p14:tracePt t="203001" x="2384425" y="3848100"/>
          <p14:tracePt t="203017" x="2438400" y="3825875"/>
          <p14:tracePt t="203034" x="2454275" y="3825875"/>
          <p14:tracePt t="203051" x="2460625" y="3825875"/>
          <p14:tracePt t="203068" x="2468563" y="3825875"/>
          <p14:tracePt t="203106" x="2476500" y="3825875"/>
          <p14:tracePt t="203107" x="2476500" y="3840163"/>
          <p14:tracePt t="203118" x="2492375" y="3863975"/>
          <p14:tracePt t="203134" x="2498725" y="3902075"/>
          <p14:tracePt t="203151" x="2498725" y="3924300"/>
          <p14:tracePt t="203168" x="2498725" y="3946525"/>
          <p14:tracePt t="203185" x="2506663" y="3962400"/>
          <p14:tracePt t="203201" x="2506663" y="3978275"/>
          <p14:tracePt t="203218" x="2506663" y="3984625"/>
          <p14:tracePt t="203259" x="2506663" y="3992563"/>
          <p14:tracePt t="203291" x="2498725" y="4000500"/>
          <p14:tracePt t="203298" x="2498725" y="4008438"/>
          <p14:tracePt t="203309" x="2492375" y="4008438"/>
          <p14:tracePt t="203326" x="2492375" y="4016375"/>
          <p14:tracePt t="203327" x="2484438" y="4016375"/>
          <p14:tracePt t="203335" x="2476500" y="4022725"/>
          <p14:tracePt t="203352" x="2476500" y="4030663"/>
          <p14:tracePt t="203434" x="2476500" y="4038600"/>
          <p14:tracePt t="203863" x="0" y="0"/>
        </p14:tracePtLst>
        <p14:tracePtLst>
          <p14:tracePt t="226682" x="6423025" y="4479925"/>
          <p14:tracePt t="226684" x="6438900" y="4479925"/>
          <p14:tracePt t="226692" x="6454775" y="4479925"/>
          <p14:tracePt t="226701" x="6461125" y="4479925"/>
          <p14:tracePt t="226719" x="6469063" y="4479925"/>
          <p14:tracePt t="226735" x="6492875" y="4479925"/>
          <p14:tracePt t="226751" x="6545263" y="4479925"/>
          <p14:tracePt t="226769" x="6621463" y="4473575"/>
          <p14:tracePt t="226784" x="6735763" y="4449763"/>
          <p14:tracePt t="226802" x="6865938" y="4435475"/>
          <p14:tracePt t="226818" x="6964363" y="4419600"/>
          <p14:tracePt t="226835" x="7048500" y="4411663"/>
          <p14:tracePt t="226851" x="7132638" y="4411663"/>
          <p14:tracePt t="226868" x="7216775" y="4397375"/>
          <p14:tracePt t="226885" x="7315200" y="4381500"/>
          <p14:tracePt t="226902" x="7391400" y="4373563"/>
          <p14:tracePt t="226918" x="7429500" y="4359275"/>
          <p14:tracePt t="226935" x="7451725" y="4359275"/>
          <p14:tracePt t="226952" x="7459663" y="4359275"/>
          <p14:tracePt t="226968" x="7483475" y="4359275"/>
          <p14:tracePt t="226985" x="7513638" y="4351338"/>
          <p14:tracePt t="227002" x="7597775" y="4343400"/>
          <p14:tracePt t="227019" x="7650163" y="4335463"/>
          <p14:tracePt t="227035" x="7718425" y="4327525"/>
          <p14:tracePt t="227052" x="7750175" y="4327525"/>
          <p14:tracePt t="227069" x="7756525" y="4313238"/>
          <p14:tracePt t="227086" x="7772400" y="4305300"/>
          <p14:tracePt t="227102" x="7780338" y="4305300"/>
          <p14:tracePt t="227139" x="7780338" y="4297363"/>
          <p14:tracePt t="227152" x="7788275" y="4297363"/>
          <p14:tracePt t="227153" x="7788275" y="4289425"/>
          <p14:tracePt t="227169" x="7794625" y="4283075"/>
          <p14:tracePt t="227186" x="7840663" y="4283075"/>
          <p14:tracePt t="227203" x="7902575" y="4283075"/>
          <p14:tracePt t="227219" x="8001000" y="4283075"/>
          <p14:tracePt t="227236" x="8137525" y="4297363"/>
          <p14:tracePt t="227253" x="8305800" y="4305300"/>
          <p14:tracePt t="227270" x="8412163" y="4313238"/>
          <p14:tracePt t="227286" x="8458200" y="4313238"/>
          <p14:tracePt t="227354" x="8458200" y="4297363"/>
          <p14:tracePt t="227362" x="8450263" y="4297363"/>
          <p14:tracePt t="227370" x="8442325" y="4289425"/>
          <p14:tracePt t="227371" x="8428038" y="4283075"/>
          <p14:tracePt t="227387" x="8420100" y="4283075"/>
          <p14:tracePt t="227404" x="8404225" y="4275138"/>
          <p14:tracePt t="227450" x="8397875" y="4275138"/>
          <p14:tracePt t="227467" x="8382000" y="4275138"/>
          <p14:tracePt t="227474" x="8374063" y="4275138"/>
          <p14:tracePt t="227482" x="8359775" y="4283075"/>
          <p14:tracePt t="227490" x="8313738" y="4289425"/>
          <p14:tracePt t="227504" x="8251825" y="4335463"/>
          <p14:tracePt t="227521" x="8175625" y="4389438"/>
          <p14:tracePt t="227538" x="8031163" y="4465638"/>
          <p14:tracePt t="227554" x="7924800" y="4556125"/>
          <p14:tracePt t="227571" x="7826375" y="4632325"/>
          <p14:tracePt t="227588" x="7764463" y="4702175"/>
          <p14:tracePt t="227604" x="7726363" y="4754563"/>
          <p14:tracePt t="227621" x="7726363" y="4792663"/>
          <p14:tracePt t="227638" x="7726363" y="4816475"/>
          <p14:tracePt t="227655" x="7726363" y="4830763"/>
          <p14:tracePt t="227672" x="7726363" y="4838700"/>
          <p14:tracePt t="227688" x="7726363" y="4846638"/>
          <p14:tracePt t="227705" x="7726363" y="4854575"/>
          <p14:tracePt t="227722" x="7712075" y="4868863"/>
          <p14:tracePt t="227739" x="7704138" y="4876800"/>
          <p14:tracePt t="227779" x="7696200" y="4876800"/>
          <p14:tracePt t="227786" x="7696200" y="4884738"/>
          <p14:tracePt t="227792" x="7688263" y="4884738"/>
          <p14:tracePt t="227882" x="7696200" y="4876800"/>
          <p14:tracePt t="227890" x="7712075" y="4868863"/>
          <p14:tracePt t="227897" x="7742238" y="4854575"/>
          <p14:tracePt t="227906" x="7886700" y="4838700"/>
          <p14:tracePt t="227923" x="8023225" y="4838700"/>
          <p14:tracePt t="227940" x="8183563" y="4838700"/>
          <p14:tracePt t="227956" x="8313738" y="4838700"/>
          <p14:tracePt t="227973" x="8442325" y="4846638"/>
          <p14:tracePt t="227989" x="8488363" y="4854575"/>
          <p14:tracePt t="228006" x="8504238" y="4854575"/>
          <p14:tracePt t="228066" x="8504238" y="4846638"/>
          <p14:tracePt t="228081" x="8488363" y="4846638"/>
          <p14:tracePt t="228081" x="8466138" y="4838700"/>
          <p14:tracePt t="228090" x="8435975" y="4830763"/>
          <p14:tracePt t="228107" x="8420100" y="4830763"/>
          <p14:tracePt t="228123" x="8404225" y="4830763"/>
          <p14:tracePt t="228140" x="8397875" y="4830763"/>
          <p14:tracePt t="228157" x="8389938" y="4830763"/>
          <p14:tracePt t="228259" x="8382000" y="4830763"/>
          <p14:tracePt t="228490" x="8389938" y="4830763"/>
          <p14:tracePt t="229733" x="0" y="0"/>
        </p14:tracePtLst>
        <p14:tracePtLst>
          <p14:tracePt t="241246" x="3475038" y="5737225"/>
          <p14:tracePt t="241274" x="3482975" y="5737225"/>
          <p14:tracePt t="241282" x="3482975" y="5745163"/>
          <p14:tracePt t="241290" x="3489325" y="5753100"/>
          <p14:tracePt t="241298" x="3497263" y="5753100"/>
          <p14:tracePt t="241314" x="3505200" y="5768975"/>
          <p14:tracePt t="241330" x="3527425" y="5791200"/>
          <p14:tracePt t="241346" x="3589338" y="5829300"/>
          <p14:tracePt t="241370" x="3619500" y="5851525"/>
          <p14:tracePt t="241379" x="3641725" y="5875338"/>
          <p14:tracePt t="241402" x="3657600" y="5889625"/>
          <p14:tracePt t="241418" x="3665538" y="5905500"/>
          <p14:tracePt t="241442" x="3665538" y="5913438"/>
          <p14:tracePt t="241450" x="3673475" y="5913438"/>
          <p14:tracePt t="241506" x="3673475" y="5921375"/>
          <p14:tracePt t="241514" x="3673475" y="5927725"/>
          <p14:tracePt t="241530" x="3679825" y="5927725"/>
          <p14:tracePt t="241538" x="3687763" y="5935663"/>
          <p14:tracePt t="241547" x="3695700" y="5951538"/>
          <p14:tracePt t="241580" x="3703638" y="5959475"/>
          <p14:tracePt t="241586" x="3711575" y="5959475"/>
          <p14:tracePt t="241613" x="3711575" y="5965825"/>
          <p14:tracePt t="241674" x="3711575" y="5951538"/>
          <p14:tracePt t="241682" x="3711575" y="5935663"/>
          <p14:tracePt t="241690" x="3711575" y="5905500"/>
          <p14:tracePt t="241697" x="3711575" y="5845175"/>
          <p14:tracePt t="241697" x="3711575" y="5799138"/>
          <p14:tracePt t="241714" x="3711575" y="5745163"/>
          <p14:tracePt t="241731" x="3711575" y="5668963"/>
          <p14:tracePt t="241747" x="3711575" y="5638800"/>
          <p14:tracePt t="241764" x="3711575" y="5608638"/>
          <p14:tracePt t="241781" x="3711575" y="5592763"/>
          <p14:tracePt t="241798" x="3717925" y="5584825"/>
          <p14:tracePt t="241814" x="3717925" y="5578475"/>
          <p14:tracePt t="241831" x="3717925" y="5570538"/>
          <p14:tracePt t="241848" x="3733800" y="5570538"/>
          <p14:tracePt t="241865" x="3741738" y="5562600"/>
          <p14:tracePt t="241881" x="3771900" y="5562600"/>
          <p14:tracePt t="241898" x="3810000" y="5570538"/>
          <p14:tracePt t="241915" x="3856038" y="5578475"/>
          <p14:tracePt t="241932" x="3940175" y="5584825"/>
          <p14:tracePt t="241948" x="4046538" y="5592763"/>
          <p14:tracePt t="241965" x="4175125" y="5592763"/>
          <p14:tracePt t="241982" x="4297363" y="5592763"/>
          <p14:tracePt t="241999" x="4427538" y="5592763"/>
          <p14:tracePt t="242015" x="4564063" y="5592763"/>
          <p14:tracePt t="242032" x="4664075" y="5592763"/>
          <p14:tracePt t="242049" x="4746625" y="5592763"/>
          <p14:tracePt t="242066" x="4838700" y="5592763"/>
          <p14:tracePt t="242082" x="4876800" y="5592763"/>
          <p14:tracePt t="242099" x="4906963" y="5592763"/>
          <p14:tracePt t="242116" x="4914900" y="5592763"/>
          <p14:tracePt t="242132" x="4922838" y="5592763"/>
          <p14:tracePt t="242194" x="4930775" y="5592763"/>
          <p14:tracePt t="243098" x="4930775" y="5600700"/>
          <p14:tracePt t="243115" x="4922838" y="5608638"/>
          <p14:tracePt t="243122" x="4914900" y="5608638"/>
          <p14:tracePt t="243123" x="4892675" y="5616575"/>
          <p14:tracePt t="243138" x="4868863" y="5622925"/>
          <p14:tracePt t="243153" x="4846638" y="5622925"/>
          <p14:tracePt t="243172" x="4838700" y="5622925"/>
          <p14:tracePt t="243187" x="4830763" y="5622925"/>
          <p14:tracePt t="243204" x="4822825" y="5622925"/>
          <p14:tracePt t="243220" x="4816475" y="5622925"/>
          <p14:tracePt t="243237" x="4800600" y="5622925"/>
          <p14:tracePt t="243254" x="4754563" y="5622925"/>
          <p14:tracePt t="243271" x="4670425" y="5622925"/>
          <p14:tracePt t="243287" x="4556125" y="5622925"/>
          <p14:tracePt t="243304" x="4427538" y="5622925"/>
          <p14:tracePt t="243321" x="4305300" y="5622925"/>
          <p14:tracePt t="243337" x="4114800" y="5622925"/>
          <p14:tracePt t="243354" x="3992563" y="5622925"/>
          <p14:tracePt t="243371" x="3863975" y="5622925"/>
          <p14:tracePt t="243388" x="3749675" y="5622925"/>
          <p14:tracePt t="243404" x="3665538" y="5622925"/>
          <p14:tracePt t="243422" x="3619500" y="5622925"/>
          <p14:tracePt t="243438" x="3589338" y="5622925"/>
          <p14:tracePt t="243455" x="3559175" y="5622925"/>
          <p14:tracePt t="243471" x="3521075" y="5622925"/>
          <p14:tracePt t="243488" x="3489325" y="5616575"/>
          <p14:tracePt t="243505" x="3482975" y="5608638"/>
          <p14:tracePt t="243522" x="3475038" y="5600700"/>
          <p14:tracePt t="243538" x="3467100" y="5600700"/>
          <p14:tracePt t="243643" x="3482975" y="5622925"/>
          <p14:tracePt t="243650" x="3489325" y="5654675"/>
          <p14:tracePt t="243658" x="3497263" y="5676900"/>
          <p14:tracePt t="243666" x="3513138" y="5692775"/>
          <p14:tracePt t="243672" x="3527425" y="5737225"/>
          <p14:tracePt t="243689" x="3535363" y="5783263"/>
          <p14:tracePt t="243706" x="3535363" y="5829300"/>
          <p14:tracePt t="243722" x="3521075" y="5867400"/>
          <p14:tracePt t="243739" x="3505200" y="5897563"/>
          <p14:tracePt t="243756" x="3482975" y="5935663"/>
          <p14:tracePt t="243773" x="3459163" y="5965825"/>
          <p14:tracePt t="243789" x="3444875" y="5997575"/>
          <p14:tracePt t="243806" x="3436938" y="6011863"/>
          <p14:tracePt t="243823" x="3429000" y="6027738"/>
          <p14:tracePt t="243840" x="3421063" y="6035675"/>
          <p14:tracePt t="243930" x="3413125" y="6035675"/>
          <p14:tracePt t="243938" x="3406775" y="6019800"/>
          <p14:tracePt t="243947" x="3398838" y="6003925"/>
          <p14:tracePt t="243948" x="3398838" y="5989638"/>
          <p14:tracePt t="243957" x="3375025" y="5951538"/>
          <p14:tracePt t="243974" x="3352800" y="5897563"/>
          <p14:tracePt t="243990" x="3322638" y="5845175"/>
          <p14:tracePt t="244007" x="3298825" y="5813425"/>
          <p14:tracePt t="244024" x="3284538" y="5799138"/>
          <p14:tracePt t="244059" x="3284538" y="5791200"/>
          <p14:tracePt t="244075" x="3292475" y="5791200"/>
          <p14:tracePt t="244076" x="3306763" y="5791200"/>
          <p14:tracePt t="244091" x="3344863" y="5791200"/>
          <p14:tracePt t="244108" x="3390900" y="5799138"/>
          <p14:tracePt t="244124" x="3436938" y="5821363"/>
          <p14:tracePt t="244157" x="3489325" y="5845175"/>
          <p14:tracePt t="244159" x="3565525" y="5897563"/>
          <p14:tracePt t="244174" x="3641725" y="5959475"/>
          <p14:tracePt t="244191" x="3717925" y="6019800"/>
          <p14:tracePt t="244208" x="3763963" y="6057900"/>
          <p14:tracePt t="244224" x="3787775" y="6080125"/>
          <p14:tracePt t="244241" x="3794125" y="6088063"/>
          <p14:tracePt t="244258" x="3794125" y="6096000"/>
          <p14:tracePt t="244338" x="3794125" y="6088063"/>
          <p14:tracePt t="244346" x="3794125" y="6073775"/>
          <p14:tracePt t="244354" x="3794125" y="6049963"/>
          <p14:tracePt t="244362" x="3794125" y="5973763"/>
          <p14:tracePt t="244375" x="3794125" y="5913438"/>
          <p14:tracePt t="244392" x="3794125" y="5845175"/>
          <p14:tracePt t="244409" x="3794125" y="5768975"/>
          <p14:tracePt t="244425" x="3794125" y="5692775"/>
          <p14:tracePt t="244442" x="3794125" y="5638800"/>
          <p14:tracePt t="244459" x="3794125" y="5608638"/>
          <p14:tracePt t="244476" x="3794125" y="5578475"/>
          <p14:tracePt t="244492" x="3802063" y="5570538"/>
          <p14:tracePt t="244509" x="3802063" y="5554663"/>
          <p14:tracePt t="244526" x="3810000" y="5546725"/>
          <p14:tracePt t="244543" x="3817938" y="5540375"/>
          <p14:tracePt t="244559" x="3825875" y="5532438"/>
          <p14:tracePt t="244576" x="3840163" y="5532438"/>
          <p14:tracePt t="244593" x="3863975" y="5532438"/>
          <p14:tracePt t="244610" x="3932238" y="5532438"/>
          <p14:tracePt t="244626" x="4016375" y="5532438"/>
          <p14:tracePt t="244643" x="4144963" y="5532438"/>
          <p14:tracePt t="244660" x="4283075" y="5524500"/>
          <p14:tracePt t="244677" x="4435475" y="5516563"/>
          <p14:tracePt t="244693" x="4587875" y="5508625"/>
          <p14:tracePt t="244710" x="4702175" y="5508625"/>
          <p14:tracePt t="244727" x="4792663" y="5508625"/>
          <p14:tracePt t="244743" x="4868863" y="5508625"/>
          <p14:tracePt t="244760" x="4930775" y="5516563"/>
          <p14:tracePt t="244777" x="4953000" y="5516563"/>
          <p14:tracePt t="244794" x="4975225" y="5516563"/>
          <p14:tracePt t="246031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16116"/>
              </p:ext>
            </p:extLst>
          </p:nvPr>
        </p:nvGraphicFramePr>
        <p:xfrm>
          <a:off x="152400" y="838200"/>
          <a:ext cx="83724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3949700" imgH="660400" progId="Equation.DSMT4">
                  <p:embed/>
                </p:oleObj>
              </mc:Choice>
              <mc:Fallback>
                <p:oleObj name="Equation" r:id="rId4" imgW="3949700" imgH="660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37247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2400" y="2438400"/>
          <a:ext cx="8102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3822700" imgH="393700" progId="Equation.DSMT4">
                  <p:embed/>
                </p:oleObj>
              </mc:Choice>
              <mc:Fallback>
                <p:oleObj name="Equation" r:id="rId6" imgW="3822700" imgH="393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8400"/>
                        <a:ext cx="81026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2400" y="3505200"/>
          <a:ext cx="8667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4089400" imgH="469900" progId="Equation.DSMT4">
                  <p:embed/>
                </p:oleObj>
              </mc:Choice>
              <mc:Fallback>
                <p:oleObj name="Equation" r:id="rId8" imgW="40894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6677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22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5695042" y="2133600"/>
            <a:ext cx="2991758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8100" y="2133600"/>
            <a:ext cx="11811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19400" y="2133600"/>
            <a:ext cx="23622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19400" y="1143000"/>
            <a:ext cx="2362200" cy="990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68871"/>
              </p:ext>
            </p:extLst>
          </p:nvPr>
        </p:nvGraphicFramePr>
        <p:xfrm>
          <a:off x="0" y="838200"/>
          <a:ext cx="2667000" cy="114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1422400" imgH="609600" progId="Equation.DSMT4">
                  <p:embed/>
                </p:oleObj>
              </mc:Choice>
              <mc:Fallback>
                <p:oleObj name="Equation" r:id="rId3" imgW="1422400" imgH="60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2667000" cy="1144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89209"/>
              </p:ext>
            </p:extLst>
          </p:nvPr>
        </p:nvGraphicFramePr>
        <p:xfrm>
          <a:off x="5410200" y="1141186"/>
          <a:ext cx="29622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5" imgW="1396394" imgH="393529" progId="Equation.DSMT4">
                  <p:embed/>
                </p:oleObj>
              </mc:Choice>
              <mc:Fallback>
                <p:oleObj name="Equation" r:id="rId5" imgW="1396394" imgH="39352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41186"/>
                        <a:ext cx="296227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11126"/>
              </p:ext>
            </p:extLst>
          </p:nvPr>
        </p:nvGraphicFramePr>
        <p:xfrm>
          <a:off x="2895600" y="1295400"/>
          <a:ext cx="221415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1435100" imgH="444500" progId="Equation.DSMT4">
                  <p:embed/>
                </p:oleObj>
              </mc:Choice>
              <mc:Fallback>
                <p:oleObj name="Equation" r:id="rId7" imgW="1435100" imgH="4445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221415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28359"/>
              </p:ext>
            </p:extLst>
          </p:nvPr>
        </p:nvGraphicFramePr>
        <p:xfrm>
          <a:off x="2854492" y="2286000"/>
          <a:ext cx="22920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9" imgW="1612900" imgH="482600" progId="Equation.DSMT4">
                  <p:embed/>
                </p:oleObj>
              </mc:Choice>
              <mc:Fallback>
                <p:oleObj name="Equation" r:id="rId9" imgW="1612900" imgH="482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92" y="2286000"/>
                        <a:ext cx="22920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49993"/>
              </p:ext>
            </p:extLst>
          </p:nvPr>
        </p:nvGraphicFramePr>
        <p:xfrm>
          <a:off x="133735" y="2125889"/>
          <a:ext cx="98930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35" y="2125889"/>
                        <a:ext cx="98930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00484"/>
              </p:ext>
            </p:extLst>
          </p:nvPr>
        </p:nvGraphicFramePr>
        <p:xfrm>
          <a:off x="203200" y="2628900"/>
          <a:ext cx="901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628900"/>
                        <a:ext cx="901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94583"/>
              </p:ext>
            </p:extLst>
          </p:nvPr>
        </p:nvGraphicFramePr>
        <p:xfrm>
          <a:off x="762000" y="3429000"/>
          <a:ext cx="1763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5" imgW="838200" imgH="508000" progId="Equation.DSMT4">
                  <p:embed/>
                </p:oleObj>
              </mc:Choice>
              <mc:Fallback>
                <p:oleObj name="Equation" r:id="rId15" imgW="8382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1763574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64623"/>
              </p:ext>
            </p:extLst>
          </p:nvPr>
        </p:nvGraphicFramePr>
        <p:xfrm>
          <a:off x="838200" y="4648200"/>
          <a:ext cx="1684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7" imgW="799753" imgH="444307" progId="Equation.DSMT4">
                  <p:embed/>
                </p:oleObj>
              </mc:Choice>
              <mc:Fallback>
                <p:oleObj name="Equation" r:id="rId17" imgW="799753" imgH="44430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16843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77314"/>
              </p:ext>
            </p:extLst>
          </p:nvPr>
        </p:nvGraphicFramePr>
        <p:xfrm>
          <a:off x="5791200" y="2092325"/>
          <a:ext cx="118601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92325"/>
                        <a:ext cx="118601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29757"/>
              </p:ext>
            </p:extLst>
          </p:nvPr>
        </p:nvGraphicFramePr>
        <p:xfrm>
          <a:off x="7315200" y="2159000"/>
          <a:ext cx="1279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21" imgW="558558" imgH="203112" progId="Equation.DSMT4">
                  <p:embed/>
                </p:oleObj>
              </mc:Choice>
              <mc:Fallback>
                <p:oleObj name="Equation" r:id="rId21" imgW="558558" imgH="203112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59000"/>
                        <a:ext cx="12795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43071"/>
              </p:ext>
            </p:extLst>
          </p:nvPr>
        </p:nvGraphicFramePr>
        <p:xfrm>
          <a:off x="5709556" y="2819400"/>
          <a:ext cx="2117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23" imgW="1117115" imgH="583947" progId="Equation.DSMT4">
                  <p:embed/>
                </p:oleObj>
              </mc:Choice>
              <mc:Fallback>
                <p:oleObj name="Equation" r:id="rId23" imgW="1117115" imgH="583947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556" y="2819400"/>
                        <a:ext cx="211772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5502"/>
              </p:ext>
            </p:extLst>
          </p:nvPr>
        </p:nvGraphicFramePr>
        <p:xfrm>
          <a:off x="5945188" y="4070350"/>
          <a:ext cx="16589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25" imgW="876300" imgH="469900" progId="Equation.DSMT4">
                  <p:embed/>
                </p:oleObj>
              </mc:Choice>
              <mc:Fallback>
                <p:oleObj name="Equation" r:id="rId25" imgW="8763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070350"/>
                        <a:ext cx="16589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49513"/>
              </p:ext>
            </p:extLst>
          </p:nvPr>
        </p:nvGraphicFramePr>
        <p:xfrm>
          <a:off x="6096000" y="5029200"/>
          <a:ext cx="1298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27" imgW="685502" imgH="444307" progId="Equation.DSMT4">
                  <p:embed/>
                </p:oleObj>
              </mc:Choice>
              <mc:Fallback>
                <p:oleObj name="Equation" r:id="rId27" imgW="685502" imgH="444307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200"/>
                        <a:ext cx="12985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981200" y="1295400"/>
            <a:ext cx="481200" cy="577597"/>
          </a:xfrm>
          <a:custGeom>
            <a:avLst/>
            <a:gdLst>
              <a:gd name="connsiteX0" fmla="*/ 321543 w 481200"/>
              <a:gd name="connsiteY0" fmla="*/ 29028 h 577597"/>
              <a:gd name="connsiteX1" fmla="*/ 89314 w 481200"/>
              <a:gd name="connsiteY1" fmla="*/ 58057 h 577597"/>
              <a:gd name="connsiteX2" fmla="*/ 45771 w 481200"/>
              <a:gd name="connsiteY2" fmla="*/ 87086 h 577597"/>
              <a:gd name="connsiteX3" fmla="*/ 31257 w 481200"/>
              <a:gd name="connsiteY3" fmla="*/ 130628 h 577597"/>
              <a:gd name="connsiteX4" fmla="*/ 2228 w 481200"/>
              <a:gd name="connsiteY4" fmla="*/ 174171 h 577597"/>
              <a:gd name="connsiteX5" fmla="*/ 31257 w 481200"/>
              <a:gd name="connsiteY5" fmla="*/ 319314 h 577597"/>
              <a:gd name="connsiteX6" fmla="*/ 60286 w 481200"/>
              <a:gd name="connsiteY6" fmla="*/ 362857 h 577597"/>
              <a:gd name="connsiteX7" fmla="*/ 74800 w 481200"/>
              <a:gd name="connsiteY7" fmla="*/ 406400 h 577597"/>
              <a:gd name="connsiteX8" fmla="*/ 147371 w 481200"/>
              <a:gd name="connsiteY8" fmla="*/ 493486 h 577597"/>
              <a:gd name="connsiteX9" fmla="*/ 234457 w 481200"/>
              <a:gd name="connsiteY9" fmla="*/ 551543 h 577597"/>
              <a:gd name="connsiteX10" fmla="*/ 278000 w 481200"/>
              <a:gd name="connsiteY10" fmla="*/ 566057 h 577597"/>
              <a:gd name="connsiteX11" fmla="*/ 452171 w 481200"/>
              <a:gd name="connsiteY11" fmla="*/ 551543 h 577597"/>
              <a:gd name="connsiteX12" fmla="*/ 481200 w 481200"/>
              <a:gd name="connsiteY12" fmla="*/ 464457 h 577597"/>
              <a:gd name="connsiteX13" fmla="*/ 466686 w 481200"/>
              <a:gd name="connsiteY13" fmla="*/ 377371 h 577597"/>
              <a:gd name="connsiteX14" fmla="*/ 408628 w 481200"/>
              <a:gd name="connsiteY14" fmla="*/ 275771 h 577597"/>
              <a:gd name="connsiteX15" fmla="*/ 336057 w 481200"/>
              <a:gd name="connsiteY15" fmla="*/ 145143 h 577597"/>
              <a:gd name="connsiteX16" fmla="*/ 307028 w 481200"/>
              <a:gd name="connsiteY16" fmla="*/ 101600 h 577597"/>
              <a:gd name="connsiteX17" fmla="*/ 263486 w 481200"/>
              <a:gd name="connsiteY17" fmla="*/ 72571 h 577597"/>
              <a:gd name="connsiteX18" fmla="*/ 234457 w 481200"/>
              <a:gd name="connsiteY18" fmla="*/ 0 h 577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81200" h="577597">
                <a:moveTo>
                  <a:pt x="321543" y="29028"/>
                </a:moveTo>
                <a:cubicBezTo>
                  <a:pt x="300580" y="30775"/>
                  <a:pt x="144624" y="34352"/>
                  <a:pt x="89314" y="58057"/>
                </a:cubicBezTo>
                <a:cubicBezTo>
                  <a:pt x="73280" y="64929"/>
                  <a:pt x="60285" y="77410"/>
                  <a:pt x="45771" y="87086"/>
                </a:cubicBezTo>
                <a:cubicBezTo>
                  <a:pt x="40933" y="101600"/>
                  <a:pt x="38099" y="116944"/>
                  <a:pt x="31257" y="130628"/>
                </a:cubicBezTo>
                <a:cubicBezTo>
                  <a:pt x="23456" y="146230"/>
                  <a:pt x="3964" y="156813"/>
                  <a:pt x="2228" y="174171"/>
                </a:cubicBezTo>
                <a:cubicBezTo>
                  <a:pt x="0" y="196454"/>
                  <a:pt x="14380" y="285561"/>
                  <a:pt x="31257" y="319314"/>
                </a:cubicBezTo>
                <a:cubicBezTo>
                  <a:pt x="39058" y="334916"/>
                  <a:pt x="50610" y="348343"/>
                  <a:pt x="60286" y="362857"/>
                </a:cubicBezTo>
                <a:cubicBezTo>
                  <a:pt x="65124" y="377371"/>
                  <a:pt x="67958" y="392716"/>
                  <a:pt x="74800" y="406400"/>
                </a:cubicBezTo>
                <a:cubicBezTo>
                  <a:pt x="90047" y="436896"/>
                  <a:pt x="121107" y="473058"/>
                  <a:pt x="147371" y="493486"/>
                </a:cubicBezTo>
                <a:cubicBezTo>
                  <a:pt x="174910" y="514905"/>
                  <a:pt x="201359" y="540511"/>
                  <a:pt x="234457" y="551543"/>
                </a:cubicBezTo>
                <a:lnTo>
                  <a:pt x="278000" y="566057"/>
                </a:lnTo>
                <a:cubicBezTo>
                  <a:pt x="336057" y="561219"/>
                  <a:pt x="400063" y="577597"/>
                  <a:pt x="452171" y="551543"/>
                </a:cubicBezTo>
                <a:cubicBezTo>
                  <a:pt x="479540" y="537859"/>
                  <a:pt x="481200" y="464457"/>
                  <a:pt x="481200" y="464457"/>
                </a:cubicBezTo>
                <a:cubicBezTo>
                  <a:pt x="476362" y="435428"/>
                  <a:pt x="475142" y="405559"/>
                  <a:pt x="466686" y="377371"/>
                </a:cubicBezTo>
                <a:cubicBezTo>
                  <a:pt x="456642" y="343890"/>
                  <a:pt x="428063" y="304923"/>
                  <a:pt x="408628" y="275771"/>
                </a:cubicBezTo>
                <a:cubicBezTo>
                  <a:pt x="383082" y="199131"/>
                  <a:pt x="402600" y="244957"/>
                  <a:pt x="336057" y="145143"/>
                </a:cubicBezTo>
                <a:cubicBezTo>
                  <a:pt x="326381" y="130629"/>
                  <a:pt x="321542" y="111276"/>
                  <a:pt x="307028" y="101600"/>
                </a:cubicBezTo>
                <a:lnTo>
                  <a:pt x="263486" y="72571"/>
                </a:lnTo>
                <a:cubicBezTo>
                  <a:pt x="245550" y="18765"/>
                  <a:pt x="255813" y="42712"/>
                  <a:pt x="234457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3838047" y="1436914"/>
            <a:ext cx="196924" cy="263014"/>
          </a:xfrm>
          <a:custGeom>
            <a:avLst/>
            <a:gdLst>
              <a:gd name="connsiteX0" fmla="*/ 167896 w 196924"/>
              <a:gd name="connsiteY0" fmla="*/ 0 h 263014"/>
              <a:gd name="connsiteX1" fmla="*/ 51782 w 196924"/>
              <a:gd name="connsiteY1" fmla="*/ 14515 h 263014"/>
              <a:gd name="connsiteX2" fmla="*/ 8239 w 196924"/>
              <a:gd name="connsiteY2" fmla="*/ 43543 h 263014"/>
              <a:gd name="connsiteX3" fmla="*/ 22753 w 196924"/>
              <a:gd name="connsiteY3" fmla="*/ 217715 h 263014"/>
              <a:gd name="connsiteX4" fmla="*/ 51782 w 196924"/>
              <a:gd name="connsiteY4" fmla="*/ 261257 h 263014"/>
              <a:gd name="connsiteX5" fmla="*/ 182410 w 196924"/>
              <a:gd name="connsiteY5" fmla="*/ 246743 h 263014"/>
              <a:gd name="connsiteX6" fmla="*/ 196924 w 196924"/>
              <a:gd name="connsiteY6" fmla="*/ 203200 h 263014"/>
              <a:gd name="connsiteX7" fmla="*/ 182410 w 196924"/>
              <a:gd name="connsiteY7" fmla="*/ 116115 h 263014"/>
              <a:gd name="connsiteX8" fmla="*/ 182410 w 196924"/>
              <a:gd name="connsiteY8" fmla="*/ 101600 h 263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6924" h="263014">
                <a:moveTo>
                  <a:pt x="167896" y="0"/>
                </a:moveTo>
                <a:cubicBezTo>
                  <a:pt x="129191" y="4838"/>
                  <a:pt x="89413" y="4252"/>
                  <a:pt x="51782" y="14515"/>
                </a:cubicBezTo>
                <a:cubicBezTo>
                  <a:pt x="34953" y="19105"/>
                  <a:pt x="10706" y="26274"/>
                  <a:pt x="8239" y="43543"/>
                </a:cubicBezTo>
                <a:cubicBezTo>
                  <a:pt x="0" y="101216"/>
                  <a:pt x="11328" y="160588"/>
                  <a:pt x="22753" y="217715"/>
                </a:cubicBezTo>
                <a:cubicBezTo>
                  <a:pt x="26174" y="234820"/>
                  <a:pt x="42106" y="246743"/>
                  <a:pt x="51782" y="261257"/>
                </a:cubicBezTo>
                <a:cubicBezTo>
                  <a:pt x="95325" y="256419"/>
                  <a:pt x="141733" y="263014"/>
                  <a:pt x="182410" y="246743"/>
                </a:cubicBezTo>
                <a:cubicBezTo>
                  <a:pt x="196615" y="241061"/>
                  <a:pt x="196924" y="218499"/>
                  <a:pt x="196924" y="203200"/>
                </a:cubicBezTo>
                <a:cubicBezTo>
                  <a:pt x="196924" y="173771"/>
                  <a:pt x="186572" y="145248"/>
                  <a:pt x="182410" y="116115"/>
                </a:cubicBezTo>
                <a:cubicBezTo>
                  <a:pt x="181726" y="111325"/>
                  <a:pt x="182410" y="106438"/>
                  <a:pt x="182410" y="1016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  <p:sp>
        <p:nvSpPr>
          <p:cNvPr id="24" name="Freeform 23"/>
          <p:cNvSpPr/>
          <p:nvPr/>
        </p:nvSpPr>
        <p:spPr>
          <a:xfrm>
            <a:off x="3733800" y="2438400"/>
            <a:ext cx="196924" cy="263014"/>
          </a:xfrm>
          <a:custGeom>
            <a:avLst/>
            <a:gdLst>
              <a:gd name="connsiteX0" fmla="*/ 167896 w 196924"/>
              <a:gd name="connsiteY0" fmla="*/ 0 h 263014"/>
              <a:gd name="connsiteX1" fmla="*/ 51782 w 196924"/>
              <a:gd name="connsiteY1" fmla="*/ 14515 h 263014"/>
              <a:gd name="connsiteX2" fmla="*/ 8239 w 196924"/>
              <a:gd name="connsiteY2" fmla="*/ 43543 h 263014"/>
              <a:gd name="connsiteX3" fmla="*/ 22753 w 196924"/>
              <a:gd name="connsiteY3" fmla="*/ 217715 h 263014"/>
              <a:gd name="connsiteX4" fmla="*/ 51782 w 196924"/>
              <a:gd name="connsiteY4" fmla="*/ 261257 h 263014"/>
              <a:gd name="connsiteX5" fmla="*/ 182410 w 196924"/>
              <a:gd name="connsiteY5" fmla="*/ 246743 h 263014"/>
              <a:gd name="connsiteX6" fmla="*/ 196924 w 196924"/>
              <a:gd name="connsiteY6" fmla="*/ 203200 h 263014"/>
              <a:gd name="connsiteX7" fmla="*/ 182410 w 196924"/>
              <a:gd name="connsiteY7" fmla="*/ 116115 h 263014"/>
              <a:gd name="connsiteX8" fmla="*/ 182410 w 196924"/>
              <a:gd name="connsiteY8" fmla="*/ 101600 h 263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6924" h="263014">
                <a:moveTo>
                  <a:pt x="167896" y="0"/>
                </a:moveTo>
                <a:cubicBezTo>
                  <a:pt x="129191" y="4838"/>
                  <a:pt x="89413" y="4252"/>
                  <a:pt x="51782" y="14515"/>
                </a:cubicBezTo>
                <a:cubicBezTo>
                  <a:pt x="34953" y="19105"/>
                  <a:pt x="10706" y="26274"/>
                  <a:pt x="8239" y="43543"/>
                </a:cubicBezTo>
                <a:cubicBezTo>
                  <a:pt x="0" y="101216"/>
                  <a:pt x="11328" y="160588"/>
                  <a:pt x="22753" y="217715"/>
                </a:cubicBezTo>
                <a:cubicBezTo>
                  <a:pt x="26174" y="234820"/>
                  <a:pt x="42106" y="246743"/>
                  <a:pt x="51782" y="261257"/>
                </a:cubicBezTo>
                <a:cubicBezTo>
                  <a:pt x="95325" y="256419"/>
                  <a:pt x="141733" y="263014"/>
                  <a:pt x="182410" y="246743"/>
                </a:cubicBezTo>
                <a:cubicBezTo>
                  <a:pt x="196615" y="241061"/>
                  <a:pt x="196924" y="218499"/>
                  <a:pt x="196924" y="203200"/>
                </a:cubicBezTo>
                <a:cubicBezTo>
                  <a:pt x="196924" y="173771"/>
                  <a:pt x="186572" y="145248"/>
                  <a:pt x="182410" y="116115"/>
                </a:cubicBezTo>
                <a:cubicBezTo>
                  <a:pt x="181726" y="111325"/>
                  <a:pt x="182410" y="106438"/>
                  <a:pt x="182410" y="1016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7696200" y="1143000"/>
            <a:ext cx="481200" cy="577597"/>
          </a:xfrm>
          <a:custGeom>
            <a:avLst/>
            <a:gdLst>
              <a:gd name="connsiteX0" fmla="*/ 321543 w 481200"/>
              <a:gd name="connsiteY0" fmla="*/ 29028 h 577597"/>
              <a:gd name="connsiteX1" fmla="*/ 89314 w 481200"/>
              <a:gd name="connsiteY1" fmla="*/ 58057 h 577597"/>
              <a:gd name="connsiteX2" fmla="*/ 45771 w 481200"/>
              <a:gd name="connsiteY2" fmla="*/ 87086 h 577597"/>
              <a:gd name="connsiteX3" fmla="*/ 31257 w 481200"/>
              <a:gd name="connsiteY3" fmla="*/ 130628 h 577597"/>
              <a:gd name="connsiteX4" fmla="*/ 2228 w 481200"/>
              <a:gd name="connsiteY4" fmla="*/ 174171 h 577597"/>
              <a:gd name="connsiteX5" fmla="*/ 31257 w 481200"/>
              <a:gd name="connsiteY5" fmla="*/ 319314 h 577597"/>
              <a:gd name="connsiteX6" fmla="*/ 60286 w 481200"/>
              <a:gd name="connsiteY6" fmla="*/ 362857 h 577597"/>
              <a:gd name="connsiteX7" fmla="*/ 74800 w 481200"/>
              <a:gd name="connsiteY7" fmla="*/ 406400 h 577597"/>
              <a:gd name="connsiteX8" fmla="*/ 147371 w 481200"/>
              <a:gd name="connsiteY8" fmla="*/ 493486 h 577597"/>
              <a:gd name="connsiteX9" fmla="*/ 234457 w 481200"/>
              <a:gd name="connsiteY9" fmla="*/ 551543 h 577597"/>
              <a:gd name="connsiteX10" fmla="*/ 278000 w 481200"/>
              <a:gd name="connsiteY10" fmla="*/ 566057 h 577597"/>
              <a:gd name="connsiteX11" fmla="*/ 452171 w 481200"/>
              <a:gd name="connsiteY11" fmla="*/ 551543 h 577597"/>
              <a:gd name="connsiteX12" fmla="*/ 481200 w 481200"/>
              <a:gd name="connsiteY12" fmla="*/ 464457 h 577597"/>
              <a:gd name="connsiteX13" fmla="*/ 466686 w 481200"/>
              <a:gd name="connsiteY13" fmla="*/ 377371 h 577597"/>
              <a:gd name="connsiteX14" fmla="*/ 408628 w 481200"/>
              <a:gd name="connsiteY14" fmla="*/ 275771 h 577597"/>
              <a:gd name="connsiteX15" fmla="*/ 336057 w 481200"/>
              <a:gd name="connsiteY15" fmla="*/ 145143 h 577597"/>
              <a:gd name="connsiteX16" fmla="*/ 307028 w 481200"/>
              <a:gd name="connsiteY16" fmla="*/ 101600 h 577597"/>
              <a:gd name="connsiteX17" fmla="*/ 263486 w 481200"/>
              <a:gd name="connsiteY17" fmla="*/ 72571 h 577597"/>
              <a:gd name="connsiteX18" fmla="*/ 234457 w 481200"/>
              <a:gd name="connsiteY18" fmla="*/ 0 h 577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81200" h="577597">
                <a:moveTo>
                  <a:pt x="321543" y="29028"/>
                </a:moveTo>
                <a:cubicBezTo>
                  <a:pt x="300580" y="30775"/>
                  <a:pt x="144624" y="34352"/>
                  <a:pt x="89314" y="58057"/>
                </a:cubicBezTo>
                <a:cubicBezTo>
                  <a:pt x="73280" y="64929"/>
                  <a:pt x="60285" y="77410"/>
                  <a:pt x="45771" y="87086"/>
                </a:cubicBezTo>
                <a:cubicBezTo>
                  <a:pt x="40933" y="101600"/>
                  <a:pt x="38099" y="116944"/>
                  <a:pt x="31257" y="130628"/>
                </a:cubicBezTo>
                <a:cubicBezTo>
                  <a:pt x="23456" y="146230"/>
                  <a:pt x="3964" y="156813"/>
                  <a:pt x="2228" y="174171"/>
                </a:cubicBezTo>
                <a:cubicBezTo>
                  <a:pt x="0" y="196454"/>
                  <a:pt x="14380" y="285561"/>
                  <a:pt x="31257" y="319314"/>
                </a:cubicBezTo>
                <a:cubicBezTo>
                  <a:pt x="39058" y="334916"/>
                  <a:pt x="50610" y="348343"/>
                  <a:pt x="60286" y="362857"/>
                </a:cubicBezTo>
                <a:cubicBezTo>
                  <a:pt x="65124" y="377371"/>
                  <a:pt x="67958" y="392716"/>
                  <a:pt x="74800" y="406400"/>
                </a:cubicBezTo>
                <a:cubicBezTo>
                  <a:pt x="90047" y="436896"/>
                  <a:pt x="121107" y="473058"/>
                  <a:pt x="147371" y="493486"/>
                </a:cubicBezTo>
                <a:cubicBezTo>
                  <a:pt x="174910" y="514905"/>
                  <a:pt x="201359" y="540511"/>
                  <a:pt x="234457" y="551543"/>
                </a:cubicBezTo>
                <a:lnTo>
                  <a:pt x="278000" y="566057"/>
                </a:lnTo>
                <a:cubicBezTo>
                  <a:pt x="336057" y="561219"/>
                  <a:pt x="400063" y="577597"/>
                  <a:pt x="452171" y="551543"/>
                </a:cubicBezTo>
                <a:cubicBezTo>
                  <a:pt x="479540" y="537859"/>
                  <a:pt x="481200" y="464457"/>
                  <a:pt x="481200" y="464457"/>
                </a:cubicBezTo>
                <a:cubicBezTo>
                  <a:pt x="476362" y="435428"/>
                  <a:pt x="475142" y="405559"/>
                  <a:pt x="466686" y="377371"/>
                </a:cubicBezTo>
                <a:cubicBezTo>
                  <a:pt x="456642" y="343890"/>
                  <a:pt x="428063" y="304923"/>
                  <a:pt x="408628" y="275771"/>
                </a:cubicBezTo>
                <a:cubicBezTo>
                  <a:pt x="383082" y="199131"/>
                  <a:pt x="402600" y="244957"/>
                  <a:pt x="336057" y="145143"/>
                </a:cubicBezTo>
                <a:cubicBezTo>
                  <a:pt x="326381" y="130629"/>
                  <a:pt x="321542" y="111276"/>
                  <a:pt x="307028" y="101600"/>
                </a:cubicBezTo>
                <a:lnTo>
                  <a:pt x="263486" y="72571"/>
                </a:lnTo>
                <a:cubicBezTo>
                  <a:pt x="245550" y="18765"/>
                  <a:pt x="255813" y="42712"/>
                  <a:pt x="234457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73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13" grpId="0" animBg="1"/>
      <p:bldP spid="6" grpId="0" animBg="1"/>
      <p:bldP spid="26" grpId="0" animBg="1"/>
      <p:bldP spid="30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08600" y="1121229"/>
            <a:ext cx="2362200" cy="83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2064"/>
              </p:ext>
            </p:extLst>
          </p:nvPr>
        </p:nvGraphicFramePr>
        <p:xfrm>
          <a:off x="0" y="990600"/>
          <a:ext cx="4745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2235200" imgH="457200" progId="Equation.DSMT4">
                  <p:embed/>
                </p:oleObj>
              </mc:Choice>
              <mc:Fallback>
                <p:oleObj name="Equation" r:id="rId3" imgW="2235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47450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12540"/>
              </p:ext>
            </p:extLst>
          </p:nvPr>
        </p:nvGraphicFramePr>
        <p:xfrm>
          <a:off x="5362575" y="1196975"/>
          <a:ext cx="2254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1459866" imgH="444307" progId="Equation.DSMT4">
                  <p:embed/>
                </p:oleObj>
              </mc:Choice>
              <mc:Fallback>
                <p:oleObj name="Equation" r:id="rId5" imgW="1459866" imgH="44430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1196975"/>
                        <a:ext cx="2254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9713"/>
              </p:ext>
            </p:extLst>
          </p:nvPr>
        </p:nvGraphicFramePr>
        <p:xfrm>
          <a:off x="685800" y="2209800"/>
          <a:ext cx="5467095" cy="108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2552700" imgH="508000" progId="Equation.DSMT4">
                  <p:embed/>
                </p:oleObj>
              </mc:Choice>
              <mc:Fallback>
                <p:oleObj name="Equation" r:id="rId7" imgW="25527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5467095" cy="1088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</p:spTree>
    <p:extLst>
      <p:ext uri="{BB962C8B-B14F-4D97-AF65-F5344CB8AC3E}">
        <p14:creationId xmlns:p14="http://schemas.microsoft.com/office/powerpoint/2010/main" val="47833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69836"/>
              </p:ext>
            </p:extLst>
          </p:nvPr>
        </p:nvGraphicFramePr>
        <p:xfrm>
          <a:off x="0" y="990600"/>
          <a:ext cx="52816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2489200" imgH="609600" progId="Equation.DSMT4">
                  <p:embed/>
                </p:oleObj>
              </mc:Choice>
              <mc:Fallback>
                <p:oleObj name="Equation" r:id="rId3" imgW="2489200" imgH="60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52816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41572" y="1045029"/>
            <a:ext cx="2362200" cy="838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70563"/>
              </p:ext>
            </p:extLst>
          </p:nvPr>
        </p:nvGraphicFramePr>
        <p:xfrm>
          <a:off x="6192838" y="1158875"/>
          <a:ext cx="2057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1333500" imgH="393700" progId="Equation.DSMT4">
                  <p:embed/>
                </p:oleObj>
              </mc:Choice>
              <mc:Fallback>
                <p:oleObj name="Equation" r:id="rId5" imgW="13335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158875"/>
                        <a:ext cx="20574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44619"/>
              </p:ext>
            </p:extLst>
          </p:nvPr>
        </p:nvGraphicFramePr>
        <p:xfrm>
          <a:off x="762000" y="2286000"/>
          <a:ext cx="424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7" imgW="1981200" imgH="482600" progId="Equation.DSMT4">
                  <p:embed/>
                </p:oleObj>
              </mc:Choice>
              <mc:Fallback>
                <p:oleObj name="Equation" r:id="rId7" imgW="19812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424338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80503"/>
              </p:ext>
            </p:extLst>
          </p:nvPr>
        </p:nvGraphicFramePr>
        <p:xfrm>
          <a:off x="838200" y="3429000"/>
          <a:ext cx="3427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9" imgW="1600200" imgH="393700" progId="Equation.DSMT4">
                  <p:embed/>
                </p:oleObj>
              </mc:Choice>
              <mc:Fallback>
                <p:oleObj name="Equation" r:id="rId9" imgW="16002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3427412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53957"/>
              </p:ext>
            </p:extLst>
          </p:nvPr>
        </p:nvGraphicFramePr>
        <p:xfrm>
          <a:off x="838200" y="4572000"/>
          <a:ext cx="2311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1" imgW="1079032" imgH="431613" progId="Equation.DSMT4">
                  <p:embed/>
                </p:oleObj>
              </mc:Choice>
              <mc:Fallback>
                <p:oleObj name="Equation" r:id="rId11" imgW="1079032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311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</p:spTree>
    <p:extLst>
      <p:ext uri="{BB962C8B-B14F-4D97-AF65-F5344CB8AC3E}">
        <p14:creationId xmlns:p14="http://schemas.microsoft.com/office/powerpoint/2010/main" val="271852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9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95400" cy="304800"/>
          </a:xfrm>
        </p:spPr>
        <p:txBody>
          <a:bodyPr/>
          <a:lstStyle/>
          <a:p>
            <a:fld id="{0727D9D9-BB7B-4F9E-A397-6CB62E3AC7E9}" type="datetime1">
              <a:rPr lang="en-US" sz="1600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pPr/>
              <a:t>11/9/2015</a:t>
            </a:fld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944880"/>
            <a:ext cx="8686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Pg. </a:t>
            </a:r>
            <a:r>
              <a:rPr lang="en-US" sz="4800" b="1" smtClean="0"/>
              <a:t>386 #9, 11, 17, </a:t>
            </a:r>
            <a:r>
              <a:rPr lang="en-US" sz="4800" b="1" smtClean="0"/>
              <a:t>19</a:t>
            </a:r>
            <a:r>
              <a:rPr lang="en-US" sz="4800" b="1" smtClean="0"/>
              <a:t>-27 </a:t>
            </a:r>
            <a:r>
              <a:rPr lang="en-US" sz="4800" b="1" dirty="0" smtClean="0"/>
              <a:t>odd, </a:t>
            </a:r>
            <a:r>
              <a:rPr lang="en-US" sz="4800" b="1" smtClean="0"/>
              <a:t>41-59 odd, 63 </a:t>
            </a:r>
            <a:endParaRPr lang="en-US" sz="4800" b="1" dirty="0" smtClean="0"/>
          </a:p>
          <a:p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8 Inverse Trig Derivatives</a:t>
            </a:r>
          </a:p>
        </p:txBody>
      </p:sp>
    </p:spTree>
    <p:extLst>
      <p:ext uri="{BB962C8B-B14F-4D97-AF65-F5344CB8AC3E}">
        <p14:creationId xmlns:p14="http://schemas.microsoft.com/office/powerpoint/2010/main" val="3685790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32"/>
    </mc:Choice>
    <mc:Fallback xmlns="">
      <p:transition spd="slow" advTm="64632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38566" x="2324100" y="4740275"/>
          <p14:tracePt t="38730" x="2324100" y="4754563"/>
          <p14:tracePt t="38739" x="2324100" y="4762500"/>
          <p14:tracePt t="38746" x="2324100" y="4784725"/>
          <p14:tracePt t="38754" x="2324100" y="4822825"/>
          <p14:tracePt t="38767" x="2324100" y="4860925"/>
          <p14:tracePt t="38782" x="2324100" y="4892675"/>
          <p14:tracePt t="38799" x="2324100" y="4930775"/>
          <p14:tracePt t="38816" x="2324100" y="4953000"/>
          <p14:tracePt t="38833" x="2324100" y="4983163"/>
          <p14:tracePt t="38849" x="2324100" y="5013325"/>
          <p14:tracePt t="38866" x="2324100" y="5021263"/>
          <p14:tracePt t="38883" x="2324100" y="5029200"/>
          <p14:tracePt t="38930" x="2324100" y="5037138"/>
          <p14:tracePt t="39074" x="2324100" y="5021263"/>
          <p14:tracePt t="39082" x="2339975" y="4999038"/>
          <p14:tracePt t="39087" x="2384425" y="4937125"/>
          <p14:tracePt t="39100" x="2446338" y="4884738"/>
          <p14:tracePt t="39117" x="2498725" y="4822825"/>
          <p14:tracePt t="39134" x="2552700" y="4770438"/>
          <p14:tracePt t="39150" x="2598738" y="4740275"/>
          <p14:tracePt t="39167" x="2606675" y="4732338"/>
          <p14:tracePt t="39184" x="2613025" y="4732338"/>
          <p14:tracePt t="39218" x="2613025" y="4724400"/>
          <p14:tracePt t="39219" x="2620963" y="4724400"/>
          <p14:tracePt t="39266" x="2628900" y="4724400"/>
          <p14:tracePt t="39298" x="2636838" y="4724400"/>
          <p14:tracePt t="39322" x="2636838" y="4746625"/>
          <p14:tracePt t="39330" x="2636838" y="4762500"/>
          <p14:tracePt t="39338" x="2636838" y="4816475"/>
          <p14:tracePt t="39346" x="2636838" y="4854575"/>
          <p14:tracePt t="39351" x="2674938" y="4983163"/>
          <p14:tracePt t="39368" x="2697163" y="5089525"/>
          <p14:tracePt t="39385" x="2720975" y="5165725"/>
          <p14:tracePt t="39401" x="2759075" y="5197475"/>
          <p14:tracePt t="39418" x="2759075" y="5203825"/>
          <p14:tracePt t="39466" x="2765425" y="5203825"/>
          <p14:tracePt t="39482" x="2773363" y="5189538"/>
          <p14:tracePt t="39490" x="2773363" y="5181600"/>
          <p14:tracePt t="39498" x="2781300" y="5165725"/>
          <p14:tracePt t="39506" x="2789238" y="5159375"/>
          <p14:tracePt t="39519" x="2797175" y="5143500"/>
          <p14:tracePt t="39535" x="2811463" y="5135563"/>
          <p14:tracePt t="39570" x="2819400" y="5127625"/>
          <p14:tracePt t="39586" x="2827338" y="5121275"/>
          <p14:tracePt t="39587" x="2841625" y="5105400"/>
          <p14:tracePt t="39602" x="2865438" y="5089525"/>
          <p14:tracePt t="39619" x="2887663" y="5067300"/>
          <p14:tracePt t="39636" x="2933700" y="5045075"/>
          <p14:tracePt t="39653" x="2987675" y="5006975"/>
          <p14:tracePt t="39669" x="3048000" y="4968875"/>
          <p14:tracePt t="39686" x="3146425" y="4906963"/>
          <p14:tracePt t="39703" x="3216275" y="4860925"/>
          <p14:tracePt t="39720" x="3276600" y="4816475"/>
          <p14:tracePt t="39736" x="3322638" y="4784725"/>
          <p14:tracePt t="39753" x="3352800" y="4762500"/>
          <p14:tracePt t="39770" x="3382963" y="4732338"/>
          <p14:tracePt t="39787" x="3382963" y="4724400"/>
          <p14:tracePt t="39803" x="3390900" y="4716463"/>
          <p14:tracePt t="40278" x="0" y="0"/>
        </p14:tracePtLst>
        <p14:tracePtLst>
          <p14:tracePt t="47866" x="2987675" y="5768975"/>
          <p14:tracePt t="47874" x="2987675" y="5737225"/>
          <p14:tracePt t="47882" x="3009900" y="5692775"/>
          <p14:tracePt t="47890" x="3032125" y="5630863"/>
          <p14:tracePt t="47898" x="3055938" y="5562600"/>
          <p14:tracePt t="47906" x="3101975" y="5432425"/>
          <p14:tracePt t="47922" x="3170238" y="5280025"/>
          <p14:tracePt t="47938" x="3298825" y="5059363"/>
          <p14:tracePt t="47962" x="3352800" y="4999038"/>
          <p14:tracePt t="47978" x="3375025" y="4991100"/>
          <p14:tracePt t="47988" x="3382963" y="4991100"/>
          <p14:tracePt t="48004" x="3390900" y="5021263"/>
          <p14:tracePt t="48021" x="3390900" y="5089525"/>
          <p14:tracePt t="48038" x="3390900" y="5173663"/>
          <p14:tracePt t="48055" x="3390900" y="5249863"/>
          <p14:tracePt t="48071" x="3390900" y="5326063"/>
          <p14:tracePt t="48088" x="3406775" y="5364163"/>
          <p14:tracePt t="48105" x="3436938" y="5380038"/>
          <p14:tracePt t="48122" x="3489325" y="5372100"/>
          <p14:tracePt t="48138" x="3559175" y="5334000"/>
          <p14:tracePt t="48155" x="3641725" y="5265738"/>
          <p14:tracePt t="48172" x="3741738" y="5219700"/>
          <p14:tracePt t="48189" x="3870325" y="5189538"/>
          <p14:tracePt t="48205" x="3992563" y="5189538"/>
          <p14:tracePt t="48222" x="4046538" y="5189538"/>
          <p14:tracePt t="48239" x="4068763" y="5219700"/>
          <p14:tracePt t="48256" x="4098925" y="5249863"/>
          <p14:tracePt t="48272" x="4130675" y="5287963"/>
          <p14:tracePt t="48289" x="4175125" y="5341938"/>
          <p14:tracePt t="48306" x="4259263" y="5410200"/>
          <p14:tracePt t="48323" x="4351338" y="5418138"/>
          <p14:tracePt t="48339" x="4479925" y="5418138"/>
          <p14:tracePt t="48356" x="4618038" y="5418138"/>
          <p14:tracePt t="48373" x="4740275" y="5402263"/>
          <p14:tracePt t="48390" x="4816475" y="5402263"/>
          <p14:tracePt t="48406" x="4876800" y="5440363"/>
          <p14:tracePt t="48423" x="4922838" y="5494338"/>
          <p14:tracePt t="48440" x="4960938" y="5562600"/>
          <p14:tracePt t="48456" x="4999038" y="5630863"/>
          <p14:tracePt t="48473" x="5037138" y="5684838"/>
          <p14:tracePt t="48490" x="5127625" y="5768975"/>
          <p14:tracePt t="48507" x="5181600" y="5783263"/>
          <p14:tracePt t="48523" x="5257800" y="5783263"/>
          <p14:tracePt t="48540" x="5364163" y="5783263"/>
          <p14:tracePt t="48557" x="5464175" y="5783263"/>
          <p14:tracePt t="48574" x="5532438" y="5791200"/>
          <p14:tracePt t="48590" x="5546725" y="5813425"/>
          <p14:tracePt t="48607" x="5570538" y="5845175"/>
          <p14:tracePt t="48624" x="5622925" y="5889625"/>
          <p14:tracePt t="48641" x="5676900" y="5935663"/>
          <p14:tracePt t="48657" x="5737225" y="5981700"/>
          <p14:tracePt t="48674" x="5837238" y="6003925"/>
          <p14:tracePt t="48691" x="5935663" y="6003925"/>
          <p14:tracePt t="48707" x="6042025" y="5997575"/>
          <p14:tracePt t="48724" x="6126163" y="5959475"/>
          <p14:tracePt t="48741" x="6194425" y="5943600"/>
          <p14:tracePt t="48758" x="6264275" y="5943600"/>
          <p14:tracePt t="48774" x="6324600" y="5943600"/>
          <p14:tracePt t="48791" x="6354763" y="5959475"/>
          <p14:tracePt t="48808" x="6378575" y="5973763"/>
          <p14:tracePt t="48825" x="6400800" y="5989638"/>
          <p14:tracePt t="48841" x="6446838" y="6019800"/>
          <p14:tracePt t="48858" x="6469063" y="6027738"/>
          <p14:tracePt t="48875" x="6507163" y="6027738"/>
          <p14:tracePt t="48892" x="6537325" y="6019800"/>
          <p14:tracePt t="48908" x="6561138" y="5997575"/>
          <p14:tracePt t="48925" x="6569075" y="5981700"/>
          <p14:tracePt t="48925" x="0" y="0"/>
        </p14:tracePtLst>
        <p14:tracePtLst>
          <p14:tracePt t="52366" x="76200" y="4784725"/>
          <p14:tracePt t="52578" x="84138" y="4784725"/>
          <p14:tracePt t="52586" x="114300" y="4754563"/>
          <p14:tracePt t="52594" x="182563" y="4724400"/>
          <p14:tracePt t="52602" x="250825" y="4686300"/>
          <p14:tracePt t="52609" x="411163" y="4579938"/>
          <p14:tracePt t="52624" x="593725" y="4465638"/>
          <p14:tracePt t="52624" x="693738" y="4411663"/>
          <p14:tracePt t="52642" x="769938" y="4359275"/>
          <p14:tracePt t="52657" x="982663" y="4313238"/>
          <p14:tracePt t="52675" x="1036638" y="4321175"/>
          <p14:tracePt t="52691" x="1066800" y="4359275"/>
          <p14:tracePt t="52708" x="1082675" y="4419600"/>
          <p14:tracePt t="52724" x="1089025" y="4495800"/>
          <p14:tracePt t="52741" x="1104900" y="4587875"/>
          <p14:tracePt t="52758" x="1127125" y="4664075"/>
          <p14:tracePt t="52775" x="1173163" y="4702175"/>
          <p14:tracePt t="52791" x="1241425" y="4740275"/>
          <p14:tracePt t="52808" x="1355725" y="4740275"/>
          <p14:tracePt t="52825" x="1516063" y="4740275"/>
          <p14:tracePt t="52842" x="1760538" y="4740275"/>
          <p14:tracePt t="52858" x="1920875" y="4740275"/>
          <p14:tracePt t="52875" x="2035175" y="4770438"/>
          <p14:tracePt t="52892" x="2111375" y="4816475"/>
          <p14:tracePt t="52909" x="2171700" y="4846638"/>
          <p14:tracePt t="52925" x="2247900" y="4884738"/>
          <p14:tracePt t="52942" x="2354263" y="4937125"/>
          <p14:tracePt t="52959" x="2506663" y="4968875"/>
          <p14:tracePt t="52976" x="2659063" y="4975225"/>
          <p14:tracePt t="52992" x="2819400" y="4983163"/>
          <p14:tracePt t="53009" x="2987675" y="4983163"/>
          <p14:tracePt t="53026" x="3184525" y="5037138"/>
          <p14:tracePt t="53043" x="3268663" y="5113338"/>
          <p14:tracePt t="53059" x="3344863" y="5197475"/>
          <p14:tracePt t="53077" x="3398838" y="5241925"/>
          <p14:tracePt t="53093" x="3444875" y="5287963"/>
          <p14:tracePt t="53110" x="3505200" y="5318125"/>
          <p14:tracePt t="53126" x="3589338" y="5349875"/>
          <p14:tracePt t="53143" x="3687763" y="5349875"/>
          <p14:tracePt t="53159" x="3817938" y="5349875"/>
          <p14:tracePt t="53177" x="3908425" y="5349875"/>
          <p14:tracePt t="53193" x="3992563" y="5349875"/>
          <p14:tracePt t="53193" x="4016375" y="5349875"/>
          <p14:tracePt t="53210" x="4054475" y="5364163"/>
          <p14:tracePt t="53227" x="4098925" y="5387975"/>
          <p14:tracePt t="53243" x="4168775" y="5440363"/>
          <p14:tracePt t="53260" x="4244975" y="5486400"/>
          <p14:tracePt t="53277" x="4289425" y="5502275"/>
          <p14:tracePt t="53293" x="4343400" y="5502275"/>
          <p14:tracePt t="53310" x="4411663" y="5502275"/>
          <p14:tracePt t="53327" x="4511675" y="5502275"/>
          <p14:tracePt t="53344" x="4594225" y="5502275"/>
          <p14:tracePt t="53360" x="4708525" y="5508625"/>
          <p14:tracePt t="53377" x="4800600" y="5532438"/>
          <p14:tracePt t="53394" x="4906963" y="5584825"/>
          <p14:tracePt t="53411" x="4975225" y="5600700"/>
          <p14:tracePt t="53427" x="5045075" y="5622925"/>
          <p14:tracePt t="53444" x="5127625" y="5622925"/>
          <p14:tracePt t="53461" x="5211763" y="5622925"/>
          <p14:tracePt t="53478" x="5280025" y="5608638"/>
          <p14:tracePt t="53494" x="5349875" y="5600700"/>
          <p14:tracePt t="53511" x="5394325" y="5600700"/>
          <p14:tracePt t="53528" x="5440363" y="5600700"/>
          <p14:tracePt t="53545" x="5470525" y="5600700"/>
          <p14:tracePt t="53561" x="5508625" y="5608638"/>
          <p14:tracePt t="53561" x="5532438" y="5608638"/>
          <p14:tracePt t="53578" x="5562600" y="5616575"/>
          <p14:tracePt t="53595" x="5608638" y="5616575"/>
          <p14:tracePt t="53611" x="5646738" y="5616575"/>
          <p14:tracePt t="53628" x="5684838" y="5616575"/>
          <p14:tracePt t="53645" x="5730875" y="5616575"/>
          <p14:tracePt t="53662" x="5783263" y="5616575"/>
          <p14:tracePt t="53678" x="5829300" y="5616575"/>
          <p14:tracePt t="53696" x="5867400" y="5616575"/>
          <p14:tracePt t="53712" x="5913438" y="5616575"/>
          <p14:tracePt t="53729" x="5927725" y="5616575"/>
          <p14:tracePt t="53745" x="5959475" y="5616575"/>
          <p14:tracePt t="53762" x="5981700" y="5616575"/>
          <p14:tracePt t="53779" x="6003925" y="5616575"/>
          <p14:tracePt t="53796" x="6019800" y="5616575"/>
          <p14:tracePt t="53796" x="0" y="0"/>
        </p14:tracePtLst>
        <p14:tracePtLst>
          <p14:tracePt t="57082" x="3641725" y="5326063"/>
          <p14:tracePt t="57090" x="3641725" y="5334000"/>
          <p14:tracePt t="57093" x="3635375" y="5334000"/>
          <p14:tracePt t="57101" x="3627438" y="5341938"/>
          <p14:tracePt t="57258" x="3641725" y="5334000"/>
          <p14:tracePt t="57266" x="3673475" y="5311775"/>
          <p14:tracePt t="57274" x="3695700" y="5280025"/>
          <p14:tracePt t="57282" x="3832225" y="5211763"/>
          <p14:tracePt t="57294" x="3992563" y="5113338"/>
          <p14:tracePt t="57310" x="4168775" y="5013325"/>
          <p14:tracePt t="57327" x="4327525" y="4945063"/>
          <p14:tracePt t="57344" x="4487863" y="4899025"/>
          <p14:tracePt t="57361" x="4618038" y="4860925"/>
          <p14:tracePt t="57377" x="4694238" y="4868863"/>
          <p14:tracePt t="57394" x="4708525" y="4906963"/>
          <p14:tracePt t="57411" x="4686300" y="5006975"/>
          <p14:tracePt t="57428" x="4648200" y="5113338"/>
          <p14:tracePt t="57444" x="4594225" y="5189538"/>
          <p14:tracePt t="57461" x="4587875" y="5235575"/>
          <p14:tracePt t="57478" x="4610100" y="5265738"/>
          <p14:tracePt t="57495" x="4670425" y="5303838"/>
          <p14:tracePt t="57511" x="4792663" y="5303838"/>
          <p14:tracePt t="57528" x="4953000" y="5303838"/>
          <p14:tracePt t="57545" x="5121275" y="5303838"/>
          <p14:tracePt t="57562" x="5287963" y="5303838"/>
          <p14:tracePt t="57578" x="5356225" y="5318125"/>
          <p14:tracePt t="57595" x="5387975" y="5318125"/>
          <p14:tracePt t="57612" x="5440363" y="5326063"/>
          <p14:tracePt t="57629" x="5508625" y="5326063"/>
          <p14:tracePt t="57645" x="5608638" y="5334000"/>
          <p14:tracePt t="57662" x="5707063" y="5341938"/>
          <p14:tracePt t="57679" x="5807075" y="5341938"/>
          <p14:tracePt t="57696" x="5913438" y="5341938"/>
          <p14:tracePt t="57712" x="6011863" y="5356225"/>
          <p14:tracePt t="57729" x="6073775" y="5394325"/>
          <p14:tracePt t="57746" x="6188075" y="5502275"/>
          <p14:tracePt t="57763" x="6256338" y="5578475"/>
          <p14:tracePt t="57779" x="6324600" y="5630863"/>
          <p14:tracePt t="57796" x="6378575" y="5668963"/>
          <p14:tracePt t="57812" x="6416675" y="5684838"/>
          <p14:tracePt t="57829" x="6461125" y="5699125"/>
          <p14:tracePt t="57846" x="6523038" y="5707063"/>
          <p14:tracePt t="57863" x="6637338" y="5707063"/>
          <p14:tracePt t="57879" x="6751638" y="5707063"/>
          <p14:tracePt t="57896" x="6858000" y="5707063"/>
          <p14:tracePt t="57913" x="6942138" y="5730875"/>
          <p14:tracePt t="57930" x="7002463" y="5807075"/>
          <p14:tracePt t="57946" x="7018338" y="5867400"/>
          <p14:tracePt t="57963" x="7026275" y="5921375"/>
          <p14:tracePt t="57980" x="7040563" y="5959475"/>
          <p14:tracePt t="57997" x="7086600" y="5997575"/>
          <p14:tracePt t="58013" x="7140575" y="6003925"/>
          <p14:tracePt t="58030" x="7216775" y="6003925"/>
          <p14:tracePt t="58047" x="7299325" y="5981700"/>
          <p14:tracePt t="58064" x="7369175" y="5951538"/>
          <p14:tracePt t="58080" x="7437438" y="5943600"/>
          <p14:tracePt t="58097" x="7451725" y="5943600"/>
          <p14:tracePt t="58114" x="7483475" y="5959475"/>
          <p14:tracePt t="58131" x="7505700" y="5981700"/>
          <p14:tracePt t="58147" x="7521575" y="5997575"/>
          <p14:tracePt t="58164" x="7551738" y="6011863"/>
          <p14:tracePt t="58181" x="7573963" y="6011863"/>
          <p14:tracePt t="58197" x="7597775" y="6011863"/>
          <p14:tracePt t="58214" x="7635875" y="6011863"/>
          <p14:tracePt t="58231" x="7673975" y="6003925"/>
          <p14:tracePt t="58248" x="7704138" y="5981700"/>
          <p14:tracePt t="58265" x="7726363" y="5965825"/>
          <p14:tracePt t="58281" x="7734300" y="5965825"/>
          <p14:tracePt t="58298" x="7734300" y="5959475"/>
          <p14:tracePt t="58315" x="7750175" y="5959475"/>
          <p14:tracePt t="58315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7|33.7|13|10.4|5.5|31.3|30|13.4|13.6|2.3|10|7.3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3|13.4|19.1|2.5|6.7|33|14.9|37.8|33.3|31|10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3CEE11B5-7585-47C1-BC85-6E0654937E1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56970FA7-4752-4EE2-9617-A02222E1DC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663B6B1-F3D7-48DA-B759-D3D1EEE65F67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78</Words>
  <Application>Microsoft Office PowerPoint</Application>
  <PresentationFormat>On-screen Show (4:3)</PresentationFormat>
  <Paragraphs>21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by Parts</dc:title>
  <dc:creator>Ginger</dc:creator>
  <cp:lastModifiedBy>Qayumi, Enayat</cp:lastModifiedBy>
  <cp:revision>57</cp:revision>
  <dcterms:created xsi:type="dcterms:W3CDTF">2006-08-16T00:00:00Z</dcterms:created>
  <dcterms:modified xsi:type="dcterms:W3CDTF">2015-11-09T20:45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